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42233A" w:rsidRPr="00CC012E" w14:paraId="28264AAF" w14:textId="77777777" w:rsidTr="0042233A">
        <w:tc>
          <w:tcPr>
            <w:tcW w:w="5097" w:type="dxa"/>
          </w:tcPr>
          <w:p w14:paraId="136A2A96" w14:textId="2C3AB062" w:rsidR="0042233A" w:rsidRPr="00CC012E" w:rsidRDefault="0042233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CC012E">
              <w:rPr>
                <w:rFonts w:asciiTheme="majorHAnsi" w:hAnsiTheme="majorHAnsi" w:cstheme="majorHAnsi"/>
                <w:sz w:val="28"/>
                <w:szCs w:val="28"/>
              </w:rPr>
              <w:t>Ngày soạn:</w:t>
            </w:r>
          </w:p>
        </w:tc>
        <w:tc>
          <w:tcPr>
            <w:tcW w:w="5098" w:type="dxa"/>
          </w:tcPr>
          <w:p w14:paraId="6AF084DF" w14:textId="7731C367" w:rsidR="0042233A" w:rsidRPr="00CC012E" w:rsidRDefault="0042233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CC012E">
              <w:rPr>
                <w:rFonts w:asciiTheme="majorHAnsi" w:hAnsiTheme="majorHAnsi" w:cstheme="majorHAnsi"/>
                <w:sz w:val="28"/>
                <w:szCs w:val="28"/>
              </w:rPr>
              <w:t>Ngày dạy:</w:t>
            </w:r>
          </w:p>
        </w:tc>
      </w:tr>
    </w:tbl>
    <w:p w14:paraId="0F381050" w14:textId="2FE1213C" w:rsidR="0042233A" w:rsidRPr="00CC012E" w:rsidRDefault="0042233A">
      <w:pPr>
        <w:rPr>
          <w:rFonts w:asciiTheme="majorHAnsi" w:hAnsiTheme="majorHAnsi" w:cstheme="majorHAnsi"/>
          <w:szCs w:val="28"/>
          <w:lang w:val="en-US"/>
        </w:rPr>
      </w:pPr>
    </w:p>
    <w:tbl>
      <w:tblPr>
        <w:tblStyle w:val="LiBang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7"/>
        <w:gridCol w:w="3827"/>
      </w:tblGrid>
      <w:tr w:rsidR="00165B79" w:rsidRPr="00CC012E" w14:paraId="1DC91A64" w14:textId="77777777" w:rsidTr="00580C75">
        <w:tc>
          <w:tcPr>
            <w:tcW w:w="6487" w:type="dxa"/>
            <w:hideMark/>
          </w:tcPr>
          <w:p w14:paraId="27A552D4" w14:textId="03857E04" w:rsidR="00165B79" w:rsidRPr="00CC012E" w:rsidRDefault="00580C75" w:rsidP="00580C75">
            <w:pPr>
              <w:pStyle w:val="u1"/>
              <w:spacing w:line="276" w:lineRule="auto"/>
              <w:jc w:val="center"/>
              <w:outlineLvl w:val="0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noProof/>
                <w:sz w:val="28"/>
                <w:szCs w:val="28"/>
              </w:rPr>
              <w:t>Tiết theo KHDH:</w:t>
            </w:r>
          </w:p>
        </w:tc>
        <w:tc>
          <w:tcPr>
            <w:tcW w:w="3827" w:type="dxa"/>
            <w:hideMark/>
          </w:tcPr>
          <w:p w14:paraId="7203FB35" w14:textId="6B3FF21C" w:rsidR="00165B79" w:rsidRPr="00CC012E" w:rsidRDefault="00165B79" w:rsidP="00E70CCE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179DEE72" w14:textId="5FE3A970" w:rsidR="00457F57" w:rsidRPr="006D17A7" w:rsidRDefault="00457F57" w:rsidP="00580C75">
      <w:pPr>
        <w:spacing w:after="0" w:line="276" w:lineRule="auto"/>
        <w:rPr>
          <w:rFonts w:eastAsia="Times New Roman" w:cs="Times New Roman"/>
          <w:b/>
          <w:bCs/>
          <w:color w:val="FF0000"/>
          <w:szCs w:val="28"/>
        </w:rPr>
      </w:pPr>
    </w:p>
    <w:p w14:paraId="7EB6B093" w14:textId="77777777" w:rsidR="00E70CCE" w:rsidRDefault="00165B79" w:rsidP="00165B79">
      <w:pPr>
        <w:spacing w:after="0" w:line="276" w:lineRule="auto"/>
        <w:jc w:val="center"/>
        <w:rPr>
          <w:rFonts w:eastAsia="Calibri" w:cs="Times New Roman"/>
          <w:b/>
          <w:bCs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BÀI </w:t>
      </w:r>
      <w:r w:rsidR="00E70CCE" w:rsidRPr="00E70CCE">
        <w:rPr>
          <w:rFonts w:eastAsia="Calibri" w:cs="Times New Roman"/>
          <w:b/>
          <w:bCs/>
          <w:color w:val="FF0000"/>
          <w:szCs w:val="28"/>
        </w:rPr>
        <w:t>6</w:t>
      </w:r>
      <w:r w:rsidRPr="00CC012E">
        <w:rPr>
          <w:rFonts w:eastAsia="Calibri" w:cs="Times New Roman"/>
          <w:b/>
          <w:bCs/>
          <w:color w:val="FF0000"/>
          <w:szCs w:val="28"/>
        </w:rPr>
        <w:t xml:space="preserve">: </w:t>
      </w:r>
      <w:r w:rsidR="00E70CCE" w:rsidRPr="00E70CCE">
        <w:rPr>
          <w:rFonts w:eastAsia="Calibri" w:cs="Times New Roman"/>
          <w:b/>
          <w:bCs/>
          <w:color w:val="FF0000"/>
          <w:szCs w:val="28"/>
        </w:rPr>
        <w:t>PHÉP CHIA HẾT HAI</w:t>
      </w:r>
      <w:r w:rsidR="002C501C" w:rsidRPr="00E70CCE">
        <w:rPr>
          <w:rFonts w:eastAsia="Calibri" w:cs="Times New Roman"/>
          <w:b/>
          <w:bCs/>
          <w:color w:val="FF0000"/>
          <w:szCs w:val="28"/>
        </w:rPr>
        <w:t xml:space="preserve"> SỐ NGUYÊN</w:t>
      </w:r>
      <w:r w:rsidR="00E70CCE" w:rsidRPr="00E70CCE">
        <w:rPr>
          <w:rFonts w:eastAsia="Calibri" w:cs="Times New Roman"/>
          <w:b/>
          <w:bCs/>
          <w:color w:val="FF0000"/>
          <w:szCs w:val="28"/>
        </w:rPr>
        <w:t xml:space="preserve">. </w:t>
      </w:r>
    </w:p>
    <w:p w14:paraId="51BEA856" w14:textId="73938DE0" w:rsidR="00165B79" w:rsidRPr="00E70CCE" w:rsidRDefault="00E70CCE" w:rsidP="00165B79">
      <w:pPr>
        <w:spacing w:after="0" w:line="276" w:lineRule="auto"/>
        <w:jc w:val="center"/>
        <w:rPr>
          <w:rFonts w:eastAsia="Times New Roman" w:cs="Times New Roman"/>
          <w:color w:val="FF0000"/>
          <w:szCs w:val="28"/>
          <w:lang w:val="en-US"/>
        </w:rPr>
      </w:pPr>
      <w:r>
        <w:rPr>
          <w:rFonts w:eastAsia="Calibri" w:cs="Times New Roman"/>
          <w:b/>
          <w:bCs/>
          <w:color w:val="FF0000"/>
          <w:szCs w:val="28"/>
          <w:lang w:val="en-US"/>
        </w:rPr>
        <w:t>QUAN HỆ CHIA HẾT TRONG TẬP HỢP SỐ NGUYÊN</w:t>
      </w:r>
    </w:p>
    <w:p w14:paraId="1A4CB93F" w14:textId="0C7D213C" w:rsidR="00165B79" w:rsidRPr="00CC012E" w:rsidRDefault="00165B79" w:rsidP="00165B79">
      <w:pPr>
        <w:spacing w:after="0" w:line="276" w:lineRule="auto"/>
        <w:jc w:val="center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FF0000"/>
          <w:szCs w:val="28"/>
        </w:rPr>
        <w:t>Thời gian thực hiện:</w:t>
      </w:r>
      <w:r w:rsidRPr="00CC012E">
        <w:rPr>
          <w:rFonts w:eastAsia="Times New Roman" w:cs="Times New Roman"/>
          <w:bCs/>
          <w:color w:val="FF0000"/>
          <w:szCs w:val="28"/>
        </w:rPr>
        <w:t xml:space="preserve"> </w:t>
      </w:r>
      <w:r w:rsidRPr="00CC012E">
        <w:rPr>
          <w:rFonts w:eastAsia="Times New Roman" w:cs="Times New Roman"/>
          <w:bCs/>
          <w:color w:val="000000"/>
          <w:szCs w:val="28"/>
        </w:rPr>
        <w:t>(0</w:t>
      </w:r>
      <w:r w:rsidR="002C501C" w:rsidRPr="00E70CCE">
        <w:rPr>
          <w:rFonts w:eastAsia="Times New Roman" w:cs="Times New Roman"/>
          <w:bCs/>
          <w:color w:val="000000"/>
          <w:szCs w:val="28"/>
        </w:rPr>
        <w:t>3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tiết)</w:t>
      </w:r>
    </w:p>
    <w:p w14:paraId="0C6B5CBD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I. Mục tiêu</w:t>
      </w:r>
    </w:p>
    <w:p w14:paraId="0DD170A4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1. Về kiến thức: </w:t>
      </w:r>
    </w:p>
    <w:p w14:paraId="36DAFCF9" w14:textId="7560451B" w:rsidR="00165B79" w:rsidRPr="00E70CC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szCs w:val="28"/>
        </w:rPr>
        <w:t xml:space="preserve">- </w:t>
      </w:r>
      <w:r w:rsidR="00E70CCE" w:rsidRPr="00E70CCE">
        <w:rPr>
          <w:rFonts w:eastAsia="Times New Roman" w:cs="Times New Roman"/>
          <w:bCs/>
          <w:szCs w:val="28"/>
        </w:rPr>
        <w:t>HS</w:t>
      </w:r>
      <w:r w:rsidRPr="00CC012E">
        <w:rPr>
          <w:rFonts w:eastAsia="Times New Roman" w:cs="Times New Roman"/>
          <w:szCs w:val="28"/>
        </w:rPr>
        <w:t xml:space="preserve"> biết </w:t>
      </w:r>
      <w:r w:rsidR="00E70CCE" w:rsidRPr="00E70CCE">
        <w:rPr>
          <w:rFonts w:eastAsia="Times New Roman" w:cs="Times New Roman"/>
          <w:szCs w:val="28"/>
        </w:rPr>
        <w:t>cách chia hai</w:t>
      </w:r>
      <w:r w:rsidR="002C501C" w:rsidRPr="00E70CCE">
        <w:rPr>
          <w:rFonts w:eastAsia="Times New Roman" w:cs="Times New Roman"/>
          <w:szCs w:val="28"/>
        </w:rPr>
        <w:t xml:space="preserve"> số nguyên </w:t>
      </w:r>
      <w:r w:rsidR="00E70CCE" w:rsidRPr="00E70CCE">
        <w:rPr>
          <w:rFonts w:eastAsia="Times New Roman" w:cs="Times New Roman"/>
          <w:szCs w:val="28"/>
        </w:rPr>
        <w:t>khác dấu, hai số nguyên cùng dấu, quan hệ chia hết trong tập hợp số nguyên.</w:t>
      </w:r>
    </w:p>
    <w:p w14:paraId="3F89B265" w14:textId="745AD636" w:rsidR="002C501C" w:rsidRDefault="002C501C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E70CCE">
        <w:rPr>
          <w:rFonts w:eastAsia="Times New Roman" w:cs="Times New Roman"/>
          <w:szCs w:val="28"/>
        </w:rPr>
        <w:t xml:space="preserve">- Biết được </w:t>
      </w:r>
      <w:r w:rsidR="00472B8D" w:rsidRPr="00472B8D">
        <w:rPr>
          <w:rFonts w:eastAsia="Times New Roman" w:cs="Times New Roman"/>
          <w:szCs w:val="28"/>
        </w:rPr>
        <w:t>cách nhận biết dấu của thương</w:t>
      </w:r>
      <w:r w:rsidR="00472B8D">
        <w:rPr>
          <w:rFonts w:eastAsia="Times New Roman" w:cs="Times New Roman"/>
          <w:szCs w:val="28"/>
        </w:rPr>
        <w:t>.</w:t>
      </w:r>
    </w:p>
    <w:p w14:paraId="5BD8CBED" w14:textId="3A062277" w:rsidR="00472B8D" w:rsidRPr="00472B8D" w:rsidRDefault="00B46235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- Biết</w:t>
      </w:r>
      <w:r w:rsidR="00472B8D" w:rsidRPr="00472B8D">
        <w:rPr>
          <w:rFonts w:eastAsia="Times New Roman" w:cs="Times New Roman"/>
          <w:szCs w:val="28"/>
        </w:rPr>
        <w:t xml:space="preserve"> “bội” và “ước” của số nguyên.</w:t>
      </w:r>
    </w:p>
    <w:p w14:paraId="46E11947" w14:textId="768925CA" w:rsidR="00165B79" w:rsidRPr="00472B8D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szCs w:val="28"/>
        </w:rPr>
        <w:t xml:space="preserve">- Vận dụng được </w:t>
      </w:r>
      <w:r w:rsidR="00472B8D" w:rsidRPr="00472B8D">
        <w:rPr>
          <w:rFonts w:eastAsia="Times New Roman" w:cs="Times New Roman"/>
          <w:bCs/>
          <w:szCs w:val="28"/>
        </w:rPr>
        <w:t xml:space="preserve">các kiến thức về phép chia </w:t>
      </w:r>
      <w:r w:rsidR="002C501C" w:rsidRPr="00472B8D">
        <w:rPr>
          <w:rFonts w:eastAsia="Times New Roman" w:cs="Times New Roman"/>
          <w:bCs/>
          <w:szCs w:val="28"/>
        </w:rPr>
        <w:t>hai số nguyên</w:t>
      </w:r>
      <w:r w:rsidR="00472B8D" w:rsidRPr="00472B8D">
        <w:rPr>
          <w:rFonts w:eastAsia="Times New Roman" w:cs="Times New Roman"/>
          <w:bCs/>
          <w:szCs w:val="28"/>
        </w:rPr>
        <w:t>, về q</w:t>
      </w:r>
      <w:r w:rsidR="00472B8D">
        <w:rPr>
          <w:rFonts w:eastAsia="Times New Roman" w:cs="Times New Roman"/>
          <w:bCs/>
          <w:szCs w:val="28"/>
        </w:rPr>
        <w:t>uan hệ chia hết</w:t>
      </w:r>
      <w:r w:rsidR="00472B8D" w:rsidRPr="00472B8D">
        <w:rPr>
          <w:rFonts w:eastAsia="Times New Roman" w:cs="Times New Roman"/>
          <w:bCs/>
          <w:szCs w:val="28"/>
        </w:rPr>
        <w:t xml:space="preserve"> </w:t>
      </w:r>
      <w:r w:rsidR="002C501C" w:rsidRPr="00472B8D">
        <w:rPr>
          <w:rFonts w:eastAsia="Times New Roman" w:cs="Times New Roman"/>
          <w:bCs/>
          <w:szCs w:val="28"/>
        </w:rPr>
        <w:t>để giải quyết các b</w:t>
      </w:r>
      <w:r w:rsidR="00472B8D">
        <w:rPr>
          <w:rFonts w:eastAsia="Times New Roman" w:cs="Times New Roman"/>
          <w:bCs/>
          <w:szCs w:val="28"/>
        </w:rPr>
        <w:t>ài tập và các tình huống thực tế</w:t>
      </w:r>
      <w:r w:rsidR="002C501C" w:rsidRPr="00472B8D">
        <w:rPr>
          <w:rFonts w:eastAsia="Times New Roman" w:cs="Times New Roman"/>
          <w:bCs/>
          <w:szCs w:val="28"/>
        </w:rPr>
        <w:t>.</w:t>
      </w:r>
    </w:p>
    <w:p w14:paraId="44939A93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2. Về năng lực: </w:t>
      </w:r>
    </w:p>
    <w:p w14:paraId="6D9DD4D0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* Năng lực chung: </w:t>
      </w:r>
    </w:p>
    <w:p w14:paraId="5AFA207A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>- Năng lực tự học:</w:t>
      </w:r>
      <w:r w:rsidRPr="00CC012E">
        <w:rPr>
          <w:rFonts w:eastAsia="Times New Roman" w:cs="Times New Roman"/>
          <w:szCs w:val="28"/>
        </w:rPr>
        <w:t xml:space="preserve"> HS tự hoàn thành được các nhiệm vụ học tập chuẩn bị ở nhà và tại lớp.</w:t>
      </w:r>
    </w:p>
    <w:p w14:paraId="48BCDE55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Năng lực giao tiếp và hợp tác: </w:t>
      </w:r>
      <w:r w:rsidRPr="00CC012E">
        <w:rPr>
          <w:rFonts w:eastAsia="Times New Roman" w:cs="Times New Roman"/>
          <w:szCs w:val="28"/>
          <w:lang w:val="nl-NL"/>
        </w:rPr>
        <w:t>HS phân công được nhiệm vụ trong nhóm,</w:t>
      </w:r>
      <w:r w:rsidRPr="00CC012E">
        <w:rPr>
          <w:rFonts w:eastAsia="Times New Roman" w:cs="Times New Roman"/>
          <w:szCs w:val="28"/>
        </w:rPr>
        <w:t xml:space="preserve"> biết hỗ trợ nhau, trao đổi, thảo luận, thống nhất được ý kiến trong nhóm để hoàn thành nhiệm vụ.</w:t>
      </w:r>
    </w:p>
    <w:p w14:paraId="10AA3FF1" w14:textId="77777777" w:rsidR="00165B79" w:rsidRPr="00CC012E" w:rsidRDefault="00165B79" w:rsidP="00165B79">
      <w:pPr>
        <w:spacing w:after="0" w:line="276" w:lineRule="auto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* Năng lực đặc thù: </w:t>
      </w:r>
    </w:p>
    <w:p w14:paraId="6E63CAF4" w14:textId="0CC380BB" w:rsidR="00165B79" w:rsidRPr="00E70CC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 xml:space="preserve">- Năng lực giao tiếp toán học: </w:t>
      </w:r>
      <w:r w:rsidRPr="001F1789">
        <w:rPr>
          <w:rFonts w:eastAsia="Times New Roman" w:cs="Times New Roman"/>
          <w:szCs w:val="28"/>
        </w:rPr>
        <w:t>HS phát biểu</w:t>
      </w:r>
      <w:r w:rsidR="00472B8D" w:rsidRPr="001F1789">
        <w:rPr>
          <w:rFonts w:eastAsia="Times New Roman" w:cs="Times New Roman"/>
          <w:szCs w:val="28"/>
        </w:rPr>
        <w:t xml:space="preserve"> quy tắc chia hai số nguyên cùng dấu, khác dấu, khái niệm chia hết, bội ước của số nguyên.</w:t>
      </w:r>
      <w:r w:rsidR="002C501C" w:rsidRPr="00E70CCE">
        <w:rPr>
          <w:rFonts w:eastAsia="Times New Roman" w:cs="Times New Roman"/>
          <w:bCs/>
          <w:szCs w:val="28"/>
        </w:rPr>
        <w:t xml:space="preserve"> </w:t>
      </w:r>
    </w:p>
    <w:p w14:paraId="056DDAA5" w14:textId="3E4F4FB9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>- Năng lực tư duy và lập luận toán học, năng lực giải quyết vấn đề toán học, năng lực mô hình hóa toán học: thực hiện được các thao tác tư duy so sánh, phân tích, tổng hợp, khái quát hóa, … để hình thành</w:t>
      </w:r>
      <w:r w:rsidR="00472B8D" w:rsidRPr="00472B8D">
        <w:rPr>
          <w:rFonts w:eastAsia="Times New Roman" w:cs="Times New Roman"/>
          <w:szCs w:val="28"/>
        </w:rPr>
        <w:t xml:space="preserve"> quy tắc chia h</w:t>
      </w:r>
      <w:r w:rsidR="00472B8D">
        <w:rPr>
          <w:rFonts w:eastAsia="Times New Roman" w:cs="Times New Roman"/>
          <w:szCs w:val="28"/>
        </w:rPr>
        <w:t>ai số nguyên cùng dấu, khác dấu</w:t>
      </w:r>
      <w:r w:rsidR="00472B8D" w:rsidRPr="00472B8D">
        <w:rPr>
          <w:rFonts w:eastAsia="Times New Roman" w:cs="Times New Roman"/>
          <w:szCs w:val="28"/>
        </w:rPr>
        <w:t>, khái niệm chia hết, bội ước của số nguyên</w:t>
      </w:r>
      <w:r w:rsidR="00472B8D">
        <w:rPr>
          <w:rFonts w:eastAsia="Times New Roman" w:cs="Times New Roman"/>
          <w:szCs w:val="28"/>
        </w:rPr>
        <w:t xml:space="preserve"> và </w:t>
      </w:r>
      <w:r w:rsidRPr="00CC012E">
        <w:rPr>
          <w:rFonts w:eastAsia="Times New Roman" w:cs="Times New Roman"/>
          <w:bCs/>
          <w:szCs w:val="28"/>
        </w:rPr>
        <w:t>số bài tập có nội dung gắn với thực tiễn ở mức độ đơn giản.</w:t>
      </w:r>
    </w:p>
    <w:p w14:paraId="6269A3E9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3. Về phẩm chất: </w:t>
      </w:r>
    </w:p>
    <w:p w14:paraId="09C215C9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Chăm chỉ: </w:t>
      </w:r>
      <w:r w:rsidRPr="00CC012E">
        <w:rPr>
          <w:rFonts w:cs="Times New Roman"/>
          <w:szCs w:val="28"/>
        </w:rPr>
        <w:t>thực hiện đầy đủ các hoạt động học tập một cách tự giác, tích cực.</w:t>
      </w:r>
    </w:p>
    <w:p w14:paraId="75CA8853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Trung thực: thật thà, thẳng thắn </w:t>
      </w:r>
      <w:r w:rsidRPr="00CC012E">
        <w:rPr>
          <w:rFonts w:cs="Times New Roman"/>
          <w:szCs w:val="28"/>
          <w:lang w:val="es-MX"/>
        </w:rPr>
        <w:t>trong báo cáo kết quả hoạt động cá nhân và theo nhóm, trong đánh giá và tự đánh giá.</w:t>
      </w:r>
    </w:p>
    <w:p w14:paraId="75DCBCDA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Trách nhiệm: </w:t>
      </w:r>
      <w:r w:rsidRPr="00CC012E">
        <w:rPr>
          <w:rFonts w:cs="Times New Roman"/>
          <w:szCs w:val="28"/>
        </w:rPr>
        <w:t>hoàn thành đầy đủ, có chất lượng các nhiệm vụ học tập.</w:t>
      </w:r>
    </w:p>
    <w:p w14:paraId="3045FC32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II. Thiết bị dạy học và học liệu </w:t>
      </w:r>
    </w:p>
    <w:p w14:paraId="07E8CD87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color w:val="FF0000"/>
          <w:szCs w:val="28"/>
        </w:rPr>
        <w:t xml:space="preserve">1. Giáo viên: </w:t>
      </w:r>
      <w:r w:rsidRPr="00CC012E">
        <w:rPr>
          <w:rFonts w:eastAsia="Times New Roman" w:cs="Times New Roman"/>
          <w:szCs w:val="28"/>
        </w:rPr>
        <w:t xml:space="preserve">SGK, </w:t>
      </w:r>
      <w:r w:rsidRPr="00CC012E">
        <w:rPr>
          <w:rFonts w:eastAsia="Times New Roman" w:cs="Times New Roman"/>
          <w:color w:val="000000"/>
          <w:szCs w:val="28"/>
        </w:rPr>
        <w:t>kế hoạch bài dạy, thước thẳng, bảng phụ hoặc máy chiếu.</w:t>
      </w:r>
    </w:p>
    <w:p w14:paraId="092172D6" w14:textId="097BD7F6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color w:val="FF0000"/>
          <w:szCs w:val="28"/>
        </w:rPr>
        <w:t xml:space="preserve">2. Học sinh: </w:t>
      </w:r>
      <w:r w:rsidRPr="00CC012E">
        <w:rPr>
          <w:rFonts w:eastAsia="Times New Roman" w:cs="Times New Roman"/>
          <w:szCs w:val="28"/>
        </w:rPr>
        <w:t xml:space="preserve">SGK, </w:t>
      </w:r>
      <w:r w:rsidR="00472B8D">
        <w:rPr>
          <w:rFonts w:eastAsia="Times New Roman" w:cs="Times New Roman"/>
          <w:color w:val="000000"/>
          <w:szCs w:val="28"/>
        </w:rPr>
        <w:t>thước thẳng,</w:t>
      </w:r>
      <w:r w:rsidR="00CF1FE2">
        <w:rPr>
          <w:rFonts w:eastAsia="Times New Roman" w:cs="Times New Roman"/>
          <w:color w:val="000000"/>
          <w:szCs w:val="28"/>
        </w:rPr>
        <w:t xml:space="preserve"> bảng nhóm, thẻ học tập, bút dạ.</w:t>
      </w:r>
    </w:p>
    <w:p w14:paraId="633F3775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III. Tiến trình dạy học</w:t>
      </w:r>
    </w:p>
    <w:p w14:paraId="0B3F7ACB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/>
          <w:color w:val="0070C0"/>
          <w:szCs w:val="28"/>
          <w:u w:val="single"/>
        </w:rPr>
      </w:pPr>
      <w:r w:rsidRPr="00CC012E">
        <w:rPr>
          <w:rFonts w:eastAsia="Times New Roman" w:cs="Times New Roman"/>
          <w:b/>
          <w:color w:val="0070C0"/>
          <w:szCs w:val="28"/>
          <w:u w:val="single"/>
        </w:rPr>
        <w:t>Tiết 1</w:t>
      </w:r>
    </w:p>
    <w:p w14:paraId="1D5677D1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1. Hoạt động 1: Mở đầu </w:t>
      </w:r>
      <w:r w:rsidRPr="00CC012E">
        <w:rPr>
          <w:rFonts w:eastAsia="Times New Roman" w:cs="Times New Roman"/>
          <w:color w:val="000000"/>
          <w:szCs w:val="28"/>
        </w:rPr>
        <w:t>(5 phút)</w:t>
      </w:r>
    </w:p>
    <w:p w14:paraId="76C0593A" w14:textId="77777777" w:rsidR="00760801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szCs w:val="28"/>
        </w:rPr>
        <w:t xml:space="preserve"> </w:t>
      </w:r>
    </w:p>
    <w:p w14:paraId="193F5E00" w14:textId="45D2964B" w:rsidR="00165B79" w:rsidRPr="00E70CCE" w:rsidRDefault="00760801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E70CCE">
        <w:rPr>
          <w:rFonts w:eastAsia="Times New Roman" w:cs="Times New Roman"/>
          <w:szCs w:val="28"/>
        </w:rPr>
        <w:t xml:space="preserve">- Ôn tập lại về </w:t>
      </w:r>
      <w:r w:rsidR="00472B8D" w:rsidRPr="00472B8D">
        <w:rPr>
          <w:rFonts w:eastAsia="Times New Roman" w:cs="Times New Roman"/>
          <w:szCs w:val="28"/>
        </w:rPr>
        <w:t xml:space="preserve">phép nhân </w:t>
      </w:r>
      <w:r w:rsidRPr="00E70CCE">
        <w:rPr>
          <w:rFonts w:eastAsia="Times New Roman" w:cs="Times New Roman"/>
          <w:szCs w:val="28"/>
        </w:rPr>
        <w:t>số nguyên,</w:t>
      </w:r>
      <w:r w:rsidR="00472B8D" w:rsidRPr="00472B8D">
        <w:rPr>
          <w:rFonts w:eastAsia="Times New Roman" w:cs="Times New Roman"/>
          <w:szCs w:val="28"/>
        </w:rPr>
        <w:t xml:space="preserve"> cách tìm thừa số,</w:t>
      </w:r>
      <w:r w:rsidRPr="00E70CCE">
        <w:rPr>
          <w:rFonts w:eastAsia="Times New Roman" w:cs="Times New Roman"/>
          <w:szCs w:val="28"/>
        </w:rPr>
        <w:t xml:space="preserve"> g</w:t>
      </w:r>
      <w:r w:rsidR="00165B79" w:rsidRPr="00CC012E">
        <w:rPr>
          <w:rFonts w:eastAsia="Times New Roman" w:cs="Times New Roman"/>
          <w:szCs w:val="28"/>
        </w:rPr>
        <w:t xml:space="preserve">ợi động cơ tìm hiểu </w:t>
      </w:r>
      <w:r w:rsidR="00472B8D" w:rsidRPr="00472B8D">
        <w:rPr>
          <w:rFonts w:eastAsia="Times New Roman" w:cs="Times New Roman"/>
          <w:szCs w:val="28"/>
        </w:rPr>
        <w:t xml:space="preserve">phép chia </w:t>
      </w:r>
      <w:r w:rsidR="00CF1FE2">
        <w:rPr>
          <w:rFonts w:eastAsia="Times New Roman" w:cs="Times New Roman"/>
          <w:szCs w:val="28"/>
        </w:rPr>
        <w:t xml:space="preserve">hết </w:t>
      </w:r>
      <w:r w:rsidR="00472B8D" w:rsidRPr="00472B8D">
        <w:rPr>
          <w:rFonts w:eastAsia="Times New Roman" w:cs="Times New Roman"/>
          <w:szCs w:val="28"/>
        </w:rPr>
        <w:t>hai</w:t>
      </w:r>
      <w:r w:rsidR="002C501C" w:rsidRPr="00E70CCE">
        <w:rPr>
          <w:rFonts w:eastAsia="Times New Roman" w:cs="Times New Roman"/>
          <w:szCs w:val="28"/>
        </w:rPr>
        <w:t xml:space="preserve"> số nguyên</w:t>
      </w:r>
      <w:r w:rsidR="00165B79" w:rsidRPr="00CC012E">
        <w:rPr>
          <w:rFonts w:eastAsia="Times New Roman" w:cs="Times New Roman"/>
          <w:szCs w:val="28"/>
        </w:rPr>
        <w:t>.</w:t>
      </w:r>
    </w:p>
    <w:p w14:paraId="2F05EE02" w14:textId="34D01A75" w:rsidR="00165B79" w:rsidRPr="00E70CC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color w:val="FF0000"/>
          <w:szCs w:val="28"/>
        </w:rPr>
        <w:t> </w:t>
      </w:r>
      <w:r w:rsidR="00155559" w:rsidRPr="00E70CCE">
        <w:rPr>
          <w:rFonts w:eastAsia="Times New Roman" w:cs="Times New Roman"/>
          <w:szCs w:val="28"/>
        </w:rPr>
        <w:t>Hoàn thành 2 câu h</w:t>
      </w:r>
      <w:r w:rsidR="00A95E24">
        <w:rPr>
          <w:rFonts w:eastAsia="Times New Roman" w:cs="Times New Roman"/>
          <w:szCs w:val="28"/>
        </w:rPr>
        <w:t>ỏi phần khởi động 1/ sgk trang 8</w:t>
      </w:r>
      <w:r w:rsidR="00155559" w:rsidRPr="00E70CCE">
        <w:rPr>
          <w:rFonts w:eastAsia="Times New Roman" w:cs="Times New Roman"/>
          <w:szCs w:val="28"/>
        </w:rPr>
        <w:t>7.</w:t>
      </w:r>
    </w:p>
    <w:p w14:paraId="11888B8F" w14:textId="69C5B22D" w:rsidR="00165B79" w:rsidRPr="00E70CC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lastRenderedPageBreak/>
        <w:t xml:space="preserve">c) Sản phẩm: </w:t>
      </w:r>
      <w:r w:rsidR="00155559" w:rsidRPr="00E70CCE">
        <w:rPr>
          <w:rFonts w:eastAsia="Times New Roman" w:cs="Times New Roman"/>
          <w:iCs/>
          <w:szCs w:val="28"/>
        </w:rPr>
        <w:t>Câu trả lời các câu hỏi a) và b).</w:t>
      </w:r>
    </w:p>
    <w:p w14:paraId="3E5EB5B4" w14:textId="77777777" w:rsidR="00165B79" w:rsidRPr="00CC012E" w:rsidRDefault="00165B79" w:rsidP="00165B79">
      <w:pPr>
        <w:tabs>
          <w:tab w:val="left" w:pos="567"/>
          <w:tab w:val="left" w:pos="1418"/>
        </w:tabs>
        <w:spacing w:after="0" w:line="276" w:lineRule="auto"/>
        <w:jc w:val="both"/>
        <w:rPr>
          <w:rFonts w:eastAsia="Times New Roman" w:cs="Times New Roman"/>
          <w:bCs/>
          <w:iCs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  <w:r w:rsidRPr="00CC012E">
        <w:rPr>
          <w:rFonts w:eastAsia="Times New Roman" w:cs="Times New Roman"/>
          <w:bCs/>
          <w:iCs/>
          <w:szCs w:val="28"/>
        </w:rPr>
        <w:t xml:space="preserve"> </w:t>
      </w:r>
    </w:p>
    <w:tbl>
      <w:tblPr>
        <w:tblStyle w:val="LiBang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165B79" w:rsidRPr="00CC012E" w14:paraId="79DB7F50" w14:textId="77777777" w:rsidTr="00E70CCE">
        <w:tc>
          <w:tcPr>
            <w:tcW w:w="6096" w:type="dxa"/>
            <w:vAlign w:val="center"/>
          </w:tcPr>
          <w:p w14:paraId="526DA28A" w14:textId="77777777" w:rsidR="00165B79" w:rsidRPr="00CC012E" w:rsidRDefault="00165B79" w:rsidP="00E70CC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14:paraId="53017467" w14:textId="77777777" w:rsidR="00165B79" w:rsidRPr="00CC012E" w:rsidRDefault="00165B79" w:rsidP="00E70CC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0014BFDD" w14:textId="77777777" w:rsidTr="00E70CCE">
        <w:tc>
          <w:tcPr>
            <w:tcW w:w="6096" w:type="dxa"/>
          </w:tcPr>
          <w:p w14:paraId="687E4F6F" w14:textId="49859B73" w:rsidR="00672D3B" w:rsidRDefault="00F8515B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</w:t>
            </w:r>
            <w:r w:rsidR="00165B79"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</w:p>
          <w:p w14:paraId="74B00F7A" w14:textId="6C280322" w:rsidR="00165B79" w:rsidRPr="00F8515B" w:rsidRDefault="00CF6EAE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6F76EDA8" wp14:editId="477259E1">
                      <wp:simplePos x="0" y="0"/>
                      <wp:positionH relativeFrom="column">
                        <wp:posOffset>1725930</wp:posOffset>
                      </wp:positionH>
                      <wp:positionV relativeFrom="paragraph">
                        <wp:posOffset>434975</wp:posOffset>
                      </wp:positionV>
                      <wp:extent cx="247650" cy="285750"/>
                      <wp:effectExtent l="0" t="0" r="19050" b="19050"/>
                      <wp:wrapNone/>
                      <wp:docPr id="4" name="Flowchart: Alternate Process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650" cy="28575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F6B80B" w14:textId="313917E8" w:rsidR="00A03053" w:rsidRPr="00CF6EAE" w:rsidRDefault="00A03053" w:rsidP="0005167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F76EDA8" id="_x0000_t176" coordsize="21600,21600" o:spt="176" adj="2700" path="m@0,qx0@0l0@2qy@0,21600l@1,21600qx21600@2l21600@0qy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@3,@3,@4,@5"/>
                    </v:shapetype>
                    <v:shape id="Flowchart: Alternate Process 4" o:spid="_x0000_s1026" type="#_x0000_t176" style="position:absolute;left:0;text-align:left;margin-left:135.9pt;margin-top:34.25pt;width:19.5pt;height:22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" fillcolor="white [3201]" strokecolor="black [3200]" strokeweight="1pt">
                      <v:textbox>
                        <w:txbxContent>
                          <w:p w14:paraId="33F6B80B" w14:textId="313917E8" w:rsidR="00A03053" w:rsidRPr="00CF6EAE" w:rsidRDefault="00A03053" w:rsidP="0005167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65B79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GV yêu cầu HS hoạt động </w:t>
            </w:r>
            <w:r w:rsidR="00D57D0A" w:rsidRPr="00D57D0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nhóm 2 HS</w:t>
            </w:r>
            <w:r w:rsidR="0005167C" w:rsidRPr="0005167C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="00F8515B" w:rsidRPr="00F8515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đọc phần</w:t>
            </w:r>
            <w:r w:rsidR="0005167C" w:rsidRPr="0005167C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khởi động 1</w:t>
            </w:r>
            <w:r w:rsidR="00F8515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SGK</w:t>
            </w:r>
            <w:r w:rsidR="00F8515B" w:rsidRPr="00F8515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rang 87</w:t>
            </w:r>
          </w:p>
          <w:p w14:paraId="4B4DCED4" w14:textId="59C5CE01" w:rsidR="0005167C" w:rsidRDefault="0005167C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3B81E17" wp14:editId="16E9FB45">
                      <wp:simplePos x="0" y="0"/>
                      <wp:positionH relativeFrom="column">
                        <wp:posOffset>2840355</wp:posOffset>
                      </wp:positionH>
                      <wp:positionV relativeFrom="page">
                        <wp:posOffset>869950</wp:posOffset>
                      </wp:positionV>
                      <wp:extent cx="285750" cy="295200"/>
                      <wp:effectExtent l="0" t="0" r="19050" b="10160"/>
                      <wp:wrapNone/>
                      <wp:docPr id="5" name="Flowchart: Alternate Process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9520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C69A777" w14:textId="77777777" w:rsidR="00A03053" w:rsidRPr="00CF6EAE" w:rsidRDefault="00A03053" w:rsidP="004C152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B81E17" id="Flowchart: Alternate Process 5" o:spid="_x0000_s1027" type="#_x0000_t176" style="position:absolute;left:0;text-align:left;margin-left:223.65pt;margin-top:68.5pt;width:22.5pt;height:23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" fillcolor="white [3201]" strokecolor="black [3200]" strokeweight="1pt">
                      <v:textbox>
                        <w:txbxContent>
                          <w:p w14:paraId="4C69A777" w14:textId="77777777" w:rsidR="00A03053" w:rsidRPr="00CF6EAE" w:rsidRDefault="00A03053" w:rsidP="004C152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="00CF6EAE"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a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CF6EAE"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ìm số thích hợp cho</w:t>
            </w:r>
            <w:r w:rsidR="004C152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CF6EA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</w:t>
            </w:r>
            <w:r w:rsidR="00CF6EAE"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 </w:t>
            </w:r>
            <w:r w:rsidR="004C152C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:</w:t>
            </w:r>
          </w:p>
          <w:p w14:paraId="0D54AF3F" w14:textId="16DD07A2" w:rsidR="00CF6EAE" w:rsidRDefault="0005167C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CF6EAE"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Do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980" w:dyaOrig="360" w14:anchorId="3A054B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pt;height:18pt" o:ole="">
                  <v:imagedata r:id="rId5" o:title=""/>
                </v:shape>
                <o:OLEObject Type="Embed" ProgID="Equation.DSMT4" ShapeID="_x0000_i1025" DrawAspect="Content" ObjectID="_1686316860" r:id="rId6"/>
              </w:object>
            </w:r>
            <w:r w:rsidR="00CF6EAE"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nên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440" w:dyaOrig="360" w14:anchorId="6F202A57">
                <v:shape id="_x0000_i1026" type="#_x0000_t75" style="width:1in;height:18pt" o:ole="">
                  <v:imagedata r:id="rId7" o:title=""/>
                </v:shape>
                <o:OLEObject Type="Embed" ProgID="Equation.DSMT4" ShapeID="_x0000_i1026" DrawAspect="Content" ObjectID="_1686316861" r:id="rId8"/>
              </w:object>
            </w:r>
          </w:p>
          <w:p w14:paraId="7F54A8BC" w14:textId="774EFF69" w:rsidR="004C152C" w:rsidRDefault="004C152C" w:rsidP="004C152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Mẫu: </w:t>
            </w:r>
            <w:r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Do </w:t>
            </w:r>
            <w:r w:rsidR="0005167C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780" w:dyaOrig="360" w14:anchorId="14BCB6A8">
                <v:shape id="_x0000_i1027" type="#_x0000_t75" style="width:89.25pt;height:18pt" o:ole="">
                  <v:imagedata r:id="rId9" o:title=""/>
                </v:shape>
                <o:OLEObject Type="Embed" ProgID="Equation.DSMT4" ShapeID="_x0000_i1027" DrawAspect="Content" ObjectID="_1686316862" r:id="rId10"/>
              </w:object>
            </w:r>
            <w:r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nên </w:t>
            </w:r>
            <w:r w:rsidR="0005167C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800" w:dyaOrig="360" w14:anchorId="26B816EF">
                <v:shape id="_x0000_i1028" type="#_x0000_t75" style="width:90pt;height:18pt" o:ole="">
                  <v:imagedata r:id="rId11" o:title=""/>
                </v:shape>
                <o:OLEObject Type="Embed" ProgID="Equation.DSMT4" ShapeID="_x0000_i1028" DrawAspect="Content" ObjectID="_1686316863" r:id="rId12"/>
              </w:object>
            </w:r>
          </w:p>
          <w:p w14:paraId="66EEE650" w14:textId="02CF5511" w:rsidR="004C152C" w:rsidRPr="00CF6EAE" w:rsidRDefault="004C152C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</w:t>
            </w:r>
            <w:r w:rsidR="0005167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So sánh: </w:t>
            </w:r>
            <w:r w:rsidR="0005167C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219" w:dyaOrig="360" w14:anchorId="2AC0FEAE">
                <v:shape id="_x0000_i1029" type="#_x0000_t75" style="width:60.75pt;height:18pt" o:ole="">
                  <v:imagedata r:id="rId13" o:title=""/>
                </v:shape>
                <o:OLEObject Type="Embed" ProgID="Equation.DSMT4" ShapeID="_x0000_i1029" DrawAspect="Content" ObjectID="_1686316864" r:id="rId14"/>
              </w:objec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và </w:t>
            </w:r>
            <w:r w:rsidR="0005167C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219" w:dyaOrig="360" w14:anchorId="7D30D3EC">
                <v:shape id="_x0000_i1030" type="#_x0000_t75" style="width:60.75pt;height:18pt" o:ole="">
                  <v:imagedata r:id="rId15" o:title=""/>
                </v:shape>
                <o:OLEObject Type="Embed" ProgID="Equation.DSMT4" ShapeID="_x0000_i1030" DrawAspect="Content" ObjectID="_1686316865" r:id="rId16"/>
              </w:object>
            </w:r>
          </w:p>
          <w:p w14:paraId="0A621946" w14:textId="4CDEE1BC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:</w:t>
            </w:r>
          </w:p>
          <w:p w14:paraId="707049A6" w14:textId="23992C5D" w:rsidR="00165B79" w:rsidRPr="004C152C" w:rsidRDefault="00F8515B" w:rsidP="0005167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E4F125F" wp14:editId="6A4DFF16">
                      <wp:simplePos x="0" y="0"/>
                      <wp:positionH relativeFrom="column">
                        <wp:posOffset>2073275</wp:posOffset>
                      </wp:positionH>
                      <wp:positionV relativeFrom="page">
                        <wp:posOffset>2414270</wp:posOffset>
                      </wp:positionV>
                      <wp:extent cx="285750" cy="294640"/>
                      <wp:effectExtent l="0" t="0" r="19050" b="10160"/>
                      <wp:wrapNone/>
                      <wp:docPr id="6" name="Flowchart: Alternate Process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9464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63BF1D" w14:textId="77777777" w:rsidR="00A03053" w:rsidRPr="00CF6EAE" w:rsidRDefault="00A03053" w:rsidP="0005167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4F125F" id="Flowchart: Alternate Process 6" o:spid="_x0000_s1028" type="#_x0000_t176" style="position:absolute;left:0;text-align:left;margin-left:163.25pt;margin-top:190.1pt;width:22.5pt;height:23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" fillcolor="white [3201]" strokecolor="black [3200]" strokeweight="1pt">
                      <v:textbox>
                        <w:txbxContent>
                          <w:p w14:paraId="2163BF1D" w14:textId="77777777" w:rsidR="00A03053" w:rsidRPr="00CF6EAE" w:rsidRDefault="00A03053" w:rsidP="0005167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="00165B79"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="00D57D0A" w:rsidRPr="00D57D0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2 </w:t>
            </w:r>
            <w:r w:rsidR="004C152C" w:rsidRPr="004C15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S</w:t>
            </w:r>
            <w:r w:rsidR="00D57D0A" w:rsidRPr="00D57D0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rong nhóm cùng</w:t>
            </w:r>
            <w:r w:rsidR="004C152C" w:rsidRPr="004C15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ọc</w:t>
            </w:r>
            <w:r w:rsidR="00165B79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E021E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phần khởi động 1</w:t>
            </w:r>
            <w:r w:rsidR="00165B79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 w:rsidR="00A95E2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8</w:t>
            </w:r>
            <w:r w:rsidR="001E021E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7</w:t>
            </w:r>
            <w:r w:rsidR="004C152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, kết hợp với quan sát </w:t>
            </w:r>
            <w:r w:rsidR="0005167C" w:rsidRPr="0005167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phép tính </w:t>
            </w:r>
            <w:r w:rsidR="004C152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mẫu</w:t>
            </w:r>
            <w:r w:rsidR="004C152C" w:rsidRPr="004C152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76799BFA" w14:textId="4D7BD121" w:rsidR="0005167C" w:rsidRPr="00F8515B" w:rsidRDefault="004C152C" w:rsidP="00F8515B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4C152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tìm ra số thích hợp</w:t>
            </w:r>
            <w:r w:rsidR="0005167C" w:rsidRPr="0005167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ho </w:t>
            </w:r>
            <w:r w:rsidR="00B402C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       trong ý </w:t>
            </w:r>
            <w:r w:rsidR="00B402C7"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20" w:dyaOrig="360" w14:anchorId="35E5D727">
                <v:shape id="_x0000_i1031" type="#_x0000_t75" style="width:15.75pt;height:18pt" o:ole="">
                  <v:imagedata r:id="rId17" o:title=""/>
                </v:shape>
                <o:OLEObject Type="Embed" ProgID="Equation.DSMT4" ShapeID="_x0000_i1031" DrawAspect="Content" ObjectID="_1686316866" r:id="rId18"/>
              </w:object>
            </w:r>
          </w:p>
          <w:p w14:paraId="668EB4E3" w14:textId="795241B2" w:rsidR="00D57D0A" w:rsidRPr="00D57D0A" w:rsidRDefault="00D57D0A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D57D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Thực hiện </w:t>
            </w:r>
            <w:r w:rsidR="00B402C7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ý </w:t>
            </w:r>
            <w:r w:rsidR="00B402C7" w:rsidRPr="00B402C7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300" w:dyaOrig="360" w14:anchorId="5AEABEC5">
                <v:shape id="_x0000_i1032" type="#_x0000_t75" style="width:15pt;height:18pt" o:ole="">
                  <v:imagedata r:id="rId19" o:title=""/>
                </v:shape>
                <o:OLEObject Type="Embed" ProgID="Equation.DSMT4" ShapeID="_x0000_i1032" DrawAspect="Content" ObjectID="_1686316867" r:id="rId20"/>
              </w:objec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D57D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o sánh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219" w:dyaOrig="360" w14:anchorId="69DDB4F5">
                <v:shape id="_x0000_i1033" type="#_x0000_t75" style="width:60.75pt;height:18pt" o:ole="">
                  <v:imagedata r:id="rId13" o:title=""/>
                </v:shape>
                <o:OLEObject Type="Embed" ProgID="Equation.DSMT4" ShapeID="_x0000_i1033" DrawAspect="Content" ObjectID="_1686316868" r:id="rId21"/>
              </w:objec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và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219" w:dyaOrig="360" w14:anchorId="797418BB">
                <v:shape id="_x0000_i1034" type="#_x0000_t75" style="width:60.75pt;height:18pt" o:ole="">
                  <v:imagedata r:id="rId15" o:title=""/>
                </v:shape>
                <o:OLEObject Type="Embed" ProgID="Equation.DSMT4" ShapeID="_x0000_i1034" DrawAspect="Content" ObjectID="_1686316869" r:id="rId22"/>
              </w:object>
            </w:r>
          </w:p>
          <w:p w14:paraId="3B706690" w14:textId="1B57B60D" w:rsidR="00165B79" w:rsidRPr="00E70CC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: </w:t>
            </w:r>
          </w:p>
          <w:p w14:paraId="621B8345" w14:textId="0C54E811" w:rsidR="00165B79" w:rsidRPr="00B531DA" w:rsidRDefault="00165B79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="00D57D0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ho HS</w:t>
            </w:r>
            <w:r w:rsid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các nhóm</w:t>
            </w:r>
            <w:r w:rsidR="00D57D0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iết kết quả </w:t>
            </w:r>
            <w:r w:rsidR="00D57D0A" w:rsidRP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ý </w:t>
            </w:r>
            <w:r w:rsidR="00B402C7"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20" w:dyaOrig="360" w14:anchorId="5301EFAF">
                <v:shape id="_x0000_i1035" type="#_x0000_t75" style="width:15.75pt;height:18pt" o:ole="">
                  <v:imagedata r:id="rId17" o:title=""/>
                </v:shape>
                <o:OLEObject Type="Embed" ProgID="Equation.DSMT4" ShapeID="_x0000_i1035" DrawAspect="Content" ObjectID="_1686316870" r:id="rId23"/>
              </w:object>
            </w:r>
            <w:r w:rsidR="00B531DA" w:rsidRP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ằng bút dạ trên</w:t>
            </w:r>
            <w:r w:rsidR="00D57D0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52AA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ẻ học tập</w:t>
            </w:r>
            <w:r w:rsidR="00D57D0A" w:rsidRP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au đó giơ</w:t>
            </w:r>
            <w:r w:rsidR="00B531DA" w:rsidRP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lên</w:t>
            </w:r>
            <w:r w:rsid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423F8E1" w14:textId="2DD584F4" w:rsidR="00B531DA" w:rsidRDefault="00B531DA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Ý </w:t>
            </w:r>
            <w:r w:rsidR="00B402C7" w:rsidRPr="00D607D5">
              <w:rPr>
                <w:rFonts w:ascii="Times New Roman" w:eastAsia="Times New Roman" w:hAnsi="Times New Roman" w:cs="Times New Roman"/>
                <w:b/>
                <w:bCs/>
                <w:color w:val="FF0000"/>
                <w:position w:val="-12"/>
                <w:sz w:val="28"/>
                <w:szCs w:val="28"/>
                <w:lang w:val="vi-VN"/>
              </w:rPr>
              <w:object w:dxaOrig="300" w:dyaOrig="360" w14:anchorId="15059F9F">
                <v:shape id="_x0000_i1036" type="#_x0000_t75" style="width:15pt;height:18pt" o:ole="">
                  <v:imagedata r:id="rId24" o:title=""/>
                </v:shape>
                <o:OLEObject Type="Embed" ProgID="Equation.DSMT4" ShapeID="_x0000_i1036" DrawAspect="Content" ObjectID="_1686316871" r:id="rId25"/>
              </w:object>
            </w:r>
            <w:r w:rsidR="00B402C7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yêu cầu đại diện 1 nhóm lên bảng trình bày.</w:t>
            </w:r>
          </w:p>
          <w:p w14:paraId="1CBBDED8" w14:textId="76411D73" w:rsidR="00B531DA" w:rsidRPr="00E70CCE" w:rsidRDefault="00B531DA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cả lớp quan sát, lắng nghe, nhận xét.</w:t>
            </w:r>
          </w:p>
          <w:p w14:paraId="784C1E1B" w14:textId="77777777" w:rsidR="00165B79" w:rsidRPr="00E70CC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: </w:t>
            </w:r>
          </w:p>
          <w:p w14:paraId="1B2BE3A1" w14:textId="1877EB8D" w:rsidR="00165B79" w:rsidRDefault="00165B79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nhận xét các câu trả lời của HS. </w:t>
            </w:r>
          </w:p>
          <w:p w14:paraId="4B9438B8" w14:textId="324021A3" w:rsidR="00B531DA" w:rsidRDefault="00B531DA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chốt đáp án </w:t>
            </w:r>
            <w:r w:rsidR="00D607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ý </w:t>
            </w:r>
            <w:r w:rsidR="00D607D5"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20" w:dyaOrig="360" w14:anchorId="5B082259">
                <v:shape id="_x0000_i1037" type="#_x0000_t75" style="width:15.75pt;height:18pt" o:ole="">
                  <v:imagedata r:id="rId17" o:title=""/>
                </v:shape>
                <o:OLEObject Type="Embed" ProgID="Equation.DSMT4" ShapeID="_x0000_i1037" DrawAspect="Content" ObjectID="_1686316872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số cần điền là </w:t>
            </w:r>
            <w:r w:rsidRPr="00B531DA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660" w:dyaOrig="360" w14:anchorId="72307DC7">
                <v:shape id="_x0000_i1038" type="#_x0000_t75" style="width:33pt;height:18pt" o:ole="">
                  <v:imagedata r:id="rId27" o:title=""/>
                </v:shape>
                <o:OLEObject Type="Embed" ProgID="Equation.DSMT4" ShapeID="_x0000_i1038" DrawAspect="Content" ObjectID="_1686316873" r:id="rId28"/>
              </w:object>
            </w:r>
          </w:p>
          <w:p w14:paraId="7A2DD9C5" w14:textId="40C42BF5" w:rsidR="00B531DA" w:rsidRPr="00B531DA" w:rsidRDefault="00B531DA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Ý </w:t>
            </w:r>
            <w:r w:rsidR="00D607D5"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00" w:dyaOrig="360" w14:anchorId="1903B83E">
                <v:shape id="_x0000_i1039" type="#_x0000_t75" style="width:15pt;height:18pt" o:ole="">
                  <v:imagedata r:id="rId29" o:title=""/>
                </v:shape>
                <o:OLEObject Type="Embed" ProgID="Equation.DSMT4" ShapeID="_x0000_i1039" DrawAspect="Content" ObjectID="_1686316874" r:id="rId30"/>
              </w:object>
            </w:r>
            <w:r w:rsidR="00D607D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607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ết quả so sánh là: 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140" w:dyaOrig="360" w14:anchorId="0F293DD5">
                <v:shape id="_x0000_i1040" type="#_x0000_t75" style="width:57pt;height:18pt" o:ole="">
                  <v:imagedata r:id="rId31" o:title=""/>
                </v:shape>
                <o:OLEObject Type="Embed" ProgID="Equation.DSMT4" ShapeID="_x0000_i1040" DrawAspect="Content" ObjectID="_1686316875" r:id="rId32"/>
              </w:objec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440" w:dyaOrig="360" w14:anchorId="3C35D33F">
                <v:shape id="_x0000_i1041" type="#_x0000_t75" style="width:1in;height:18pt" o:ole="">
                  <v:imagedata r:id="rId33" o:title=""/>
                </v:shape>
                <o:OLEObject Type="Embed" ProgID="Equation.DSMT4" ShapeID="_x0000_i1041" DrawAspect="Content" ObjectID="_1686316876" r:id="rId34"/>
              </w:object>
            </w:r>
          </w:p>
          <w:p w14:paraId="1435D5C3" w14:textId="77777777" w:rsidR="00F8515B" w:rsidRDefault="00165B79" w:rsidP="00F8515B">
            <w:pPr>
              <w:spacing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GV đặt vấn đề vào bài mớ</w:t>
            </w:r>
            <w:r w:rsidR="00F8515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i:</w:t>
            </w:r>
            <w:r w:rsidR="00F8515B" w:rsidRPr="00F8515B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 xml:space="preserve"> </w:t>
            </w:r>
          </w:p>
          <w:p w14:paraId="7DC847AA" w14:textId="38B8DB6B" w:rsidR="00165B79" w:rsidRPr="00F8515B" w:rsidRDefault="00F8515B" w:rsidP="00F8515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 xml:space="preserve">Để tìm thương </w: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1219" w:dyaOrig="360" w14:anchorId="4A307220">
                <v:shape id="_x0000_i1042" type="#_x0000_t75" style="width:60.75pt;height:18pt" o:ole="">
                  <v:imagedata r:id="rId35" o:title=""/>
                </v:shape>
                <o:OLEObject Type="Embed" ProgID="Equation.DSMT4" ShapeID="_x0000_i1042" DrawAspect="Content" ObjectID="_1686316877" r:id="rId36"/>
              </w:objec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ta có thể lấy </w: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4"/>
                <w:sz w:val="28"/>
                <w:szCs w:val="28"/>
                <w:lang w:val="vi-VN"/>
              </w:rPr>
              <w:object w:dxaOrig="320" w:dyaOrig="279" w14:anchorId="3F971396">
                <v:shape id="_x0000_i1043" type="#_x0000_t75" style="width:15.75pt;height:14.25pt" o:ole="">
                  <v:imagedata r:id="rId37" o:title=""/>
                </v:shape>
                <o:OLEObject Type="Embed" ProgID="Equation.DSMT4" ShapeID="_x0000_i1043" DrawAspect="Content" ObjectID="_1686316878" r:id="rId38"/>
              </w:objec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chia cho </w: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6"/>
                <w:sz w:val="28"/>
                <w:szCs w:val="28"/>
                <w:lang w:val="vi-VN"/>
              </w:rPr>
              <w:object w:dxaOrig="200" w:dyaOrig="300" w14:anchorId="21D732CB">
                <v:shape id="_x0000_i1044" type="#_x0000_t75" style="width:9.75pt;height:15pt" o:ole="">
                  <v:imagedata r:id="rId39" o:title=""/>
                </v:shape>
                <o:OLEObject Type="Embed" ProgID="Equation.DSMT4" ShapeID="_x0000_i1044" DrawAspect="Content" ObjectID="_1686316879" r:id="rId40"/>
              </w:objec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rồi đặt dấu </w: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4"/>
                <w:sz w:val="28"/>
                <w:szCs w:val="28"/>
                <w:lang w:val="vi-VN"/>
              </w:rPr>
              <w:object w:dxaOrig="460" w:dyaOrig="279" w14:anchorId="57C44C4B">
                <v:shape id="_x0000_i1045" type="#_x0000_t75" style="width:23.25pt;height:14.25pt" o:ole="">
                  <v:imagedata r:id="rId41" o:title=""/>
                </v:shape>
                <o:OLEObject Type="Embed" ProgID="Equation.DSMT4" ShapeID="_x0000_i1045" DrawAspect="Content" ObjectID="_1686316880" r:id="rId42"/>
              </w:objec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trước kết quả; tức là </w: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3240" w:dyaOrig="360" w14:anchorId="20AFBC14">
                <v:shape id="_x0000_i1046" type="#_x0000_t75" style="width:162pt;height:18pt" o:ole="">
                  <v:imagedata r:id="rId43" o:title=""/>
                </v:shape>
                <o:OLEObject Type="Embed" ProgID="Equation.DSMT4" ShapeID="_x0000_i1046" DrawAspect="Content" ObjectID="_1686316881" r:id="rId44"/>
              </w:object>
            </w:r>
            <w:r w:rsidRPr="00F8515B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. Vậy l</w:t>
            </w:r>
            <w:r w:rsidRPr="00F8515B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àm thế</w:t>
            </w:r>
            <w:r w:rsidRPr="00672D3B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 xml:space="preserve"> nào để tìm được thương trong phép chia hết một số nguyên cho một số nguyên?</w:t>
            </w:r>
          </w:p>
        </w:tc>
        <w:tc>
          <w:tcPr>
            <w:tcW w:w="4110" w:type="dxa"/>
          </w:tcPr>
          <w:p w14:paraId="109E4D74" w14:textId="22A95259" w:rsidR="00165B79" w:rsidRDefault="001156ED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) </w:t>
            </w:r>
            <w:r w:rsidR="00A95E24">
              <w:rPr>
                <w:rFonts w:ascii="Times New Roman" w:hAnsi="Times New Roman" w:cs="Times New Roman"/>
                <w:sz w:val="28"/>
                <w:szCs w:val="28"/>
              </w:rPr>
              <w:t xml:space="preserve">Do </w:t>
            </w:r>
            <w:r w:rsidR="0005167C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980" w:dyaOrig="360" w14:anchorId="23D7549A">
                <v:shape id="_x0000_i1047" type="#_x0000_t75" style="width:99pt;height:18pt" o:ole="">
                  <v:imagedata r:id="rId5" o:title=""/>
                </v:shape>
                <o:OLEObject Type="Embed" ProgID="Equation.DSMT4" ShapeID="_x0000_i1047" DrawAspect="Content" ObjectID="_1686316882" r:id="rId45"/>
              </w:object>
            </w:r>
            <w:r w:rsidR="00A95E24">
              <w:rPr>
                <w:rFonts w:ascii="Times New Roman" w:hAnsi="Times New Roman" w:cs="Times New Roman"/>
                <w:sz w:val="28"/>
                <w:szCs w:val="28"/>
              </w:rPr>
              <w:t xml:space="preserve">nên </w:t>
            </w:r>
          </w:p>
          <w:p w14:paraId="3171A760" w14:textId="24EDCA79" w:rsidR="00A95E24" w:rsidRPr="00A95E24" w:rsidRDefault="00A95E24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05167C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900" w:dyaOrig="360" w14:anchorId="1E5B7755">
                <v:shape id="_x0000_i1048" type="#_x0000_t75" style="width:95.25pt;height:18pt" o:ole="">
                  <v:imagedata r:id="rId46" o:title=""/>
                </v:shape>
                <o:OLEObject Type="Embed" ProgID="Equation.DSMT4" ShapeID="_x0000_i1048" DrawAspect="Content" ObjectID="_1686316883" r:id="rId47"/>
              </w:object>
            </w:r>
          </w:p>
          <w:p w14:paraId="2791427A" w14:textId="77777777" w:rsidR="00A95E24" w:rsidRDefault="001156ED" w:rsidP="00A95E2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w:r w:rsidR="00A95E24">
              <w:rPr>
                <w:rFonts w:ascii="Times New Roman" w:hAnsi="Times New Roman" w:cs="Times New Roman"/>
                <w:sz w:val="28"/>
                <w:szCs w:val="28"/>
              </w:rPr>
              <w:t xml:space="preserve">So sánh: </w:t>
            </w:r>
          </w:p>
          <w:p w14:paraId="4CDF1067" w14:textId="29FE8B4A" w:rsidR="0005167C" w:rsidRDefault="00A95E24" w:rsidP="00A95E2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="0005167C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900" w:dyaOrig="360" w14:anchorId="1BE1E07E">
                <v:shape id="_x0000_i1049" type="#_x0000_t75" style="width:95.25pt;height:18pt" o:ole="">
                  <v:imagedata r:id="rId48" o:title=""/>
                </v:shape>
                <o:OLEObject Type="Embed" ProgID="Equation.DSMT4" ShapeID="_x0000_i1049" DrawAspect="Content" ObjectID="_1686316884" r:id="rId49"/>
              </w:object>
            </w:r>
          </w:p>
          <w:p w14:paraId="5BDEA736" w14:textId="17B06384" w:rsidR="0005167C" w:rsidRDefault="0005167C" w:rsidP="00A95E2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    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900" w:dyaOrig="360" w14:anchorId="429B03D1">
                <v:shape id="_x0000_i1050" type="#_x0000_t75" style="width:95.25pt;height:18pt" o:ole="">
                  <v:imagedata r:id="rId50" o:title=""/>
                </v:shape>
                <o:OLEObject Type="Embed" ProgID="Equation.DSMT4" ShapeID="_x0000_i1050" DrawAspect="Content" ObjectID="_1686316885" r:id="rId51"/>
              </w:object>
            </w:r>
          </w:p>
          <w:p w14:paraId="7A6E6497" w14:textId="0962A398" w:rsidR="00A95E24" w:rsidRDefault="00A95E24" w:rsidP="00A95E24">
            <w:pPr>
              <w:spacing w:line="276" w:lineRule="auto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: </w:t>
            </w:r>
            <w:r w:rsidR="0005167C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140" w:dyaOrig="360" w14:anchorId="52D00C3B">
                <v:shape id="_x0000_i1051" type="#_x0000_t75" style="width:57pt;height:18pt" o:ole="">
                  <v:imagedata r:id="rId31" o:title=""/>
                </v:shape>
                <o:OLEObject Type="Embed" ProgID="Equation.DSMT4" ShapeID="_x0000_i1051" DrawAspect="Content" ObjectID="_1686316886" r:id="rId52"/>
              </w:object>
            </w:r>
            <w:r w:rsidR="0005167C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440" w:dyaOrig="360" w14:anchorId="51D99A81">
                <v:shape id="_x0000_i1052" type="#_x0000_t75" style="width:1in;height:18pt" o:ole="">
                  <v:imagedata r:id="rId33" o:title=""/>
                </v:shape>
                <o:OLEObject Type="Embed" ProgID="Equation.DSMT4" ShapeID="_x0000_i1052" DrawAspect="Content" ObjectID="_1686316887" r:id="rId53"/>
              </w:object>
            </w:r>
          </w:p>
          <w:p w14:paraId="6B8A1339" w14:textId="77777777" w:rsidR="0005167C" w:rsidRDefault="0005167C" w:rsidP="00A95E2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F098E9" w14:textId="77777777" w:rsidR="00A95E24" w:rsidRDefault="00A95E24" w:rsidP="00A95E2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91EADBD" w14:textId="77777777" w:rsidR="00A95E24" w:rsidRDefault="00A95E24" w:rsidP="00A95E2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F678FB0" w14:textId="77777777" w:rsidR="00A95E24" w:rsidRDefault="00A95E24" w:rsidP="00A95E2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A2B742D" w14:textId="35B6F5EF" w:rsidR="00A95E24" w:rsidRPr="00A95E24" w:rsidRDefault="00A95E24" w:rsidP="00A95E2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71128C6" w14:textId="2F6231D9" w:rsidR="00165B79" w:rsidRPr="00E70CC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2. Hoạt động 2: Hình thành kiến thức</w:t>
      </w:r>
      <w:r w:rsidR="00CC012E" w:rsidRPr="00E70CCE">
        <w:rPr>
          <w:rFonts w:eastAsia="Times New Roman" w:cs="Times New Roman"/>
          <w:b/>
          <w:bCs/>
          <w:color w:val="FF0000"/>
          <w:szCs w:val="28"/>
        </w:rPr>
        <w:t>.</w:t>
      </w:r>
    </w:p>
    <w:p w14:paraId="28560335" w14:textId="361923A5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2.1: </w:t>
      </w:r>
      <w:r w:rsidR="00A95E24">
        <w:rPr>
          <w:rFonts w:eastAsia="Times New Roman" w:cs="Times New Roman"/>
          <w:b/>
          <w:bCs/>
          <w:color w:val="FF0000"/>
          <w:szCs w:val="28"/>
        </w:rPr>
        <w:t>Phép chia hết</w:t>
      </w:r>
      <w:r w:rsidR="00A95E24" w:rsidRPr="00A95E24">
        <w:rPr>
          <w:rFonts w:eastAsia="Times New Roman" w:cs="Times New Roman"/>
          <w:b/>
          <w:bCs/>
          <w:color w:val="FF0000"/>
          <w:szCs w:val="28"/>
        </w:rPr>
        <w:t xml:space="preserve"> hai</w:t>
      </w:r>
      <w:r w:rsidR="00625BB8" w:rsidRPr="00E70CCE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="00A95E24">
        <w:rPr>
          <w:rFonts w:eastAsia="Times New Roman" w:cs="Times New Roman"/>
          <w:b/>
          <w:bCs/>
          <w:color w:val="FF0000"/>
          <w:szCs w:val="28"/>
        </w:rPr>
        <w:t>số nguyên khác dấu.</w:t>
      </w:r>
      <w:r w:rsidR="00A95E24" w:rsidRPr="00A95E24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CC012E">
        <w:rPr>
          <w:rFonts w:eastAsia="Times New Roman" w:cs="Times New Roman"/>
          <w:bCs/>
          <w:color w:val="000000"/>
          <w:szCs w:val="28"/>
        </w:rPr>
        <w:t>(1</w:t>
      </w:r>
      <w:r w:rsidR="00CF1FE2">
        <w:rPr>
          <w:rFonts w:eastAsia="Times New Roman" w:cs="Times New Roman"/>
          <w:bCs/>
          <w:color w:val="000000"/>
          <w:szCs w:val="28"/>
        </w:rPr>
        <w:t>5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06C5D01D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Cs/>
          <w:szCs w:val="28"/>
        </w:rPr>
        <w:t xml:space="preserve"> </w:t>
      </w:r>
    </w:p>
    <w:p w14:paraId="518FE7BD" w14:textId="2CBB9B38" w:rsidR="00760801" w:rsidRPr="00672D3B" w:rsidRDefault="00165B79" w:rsidP="00A95E24">
      <w:pPr>
        <w:spacing w:after="0" w:line="276" w:lineRule="auto"/>
        <w:jc w:val="both"/>
        <w:rPr>
          <w:rFonts w:eastAsia="Times New Roman" w:cs="Times New Roman"/>
          <w:iCs/>
          <w:szCs w:val="28"/>
        </w:rPr>
      </w:pPr>
      <w:r w:rsidRPr="00CC012E">
        <w:rPr>
          <w:rFonts w:eastAsia="Times New Roman" w:cs="Times New Roman"/>
          <w:bCs/>
          <w:szCs w:val="28"/>
        </w:rPr>
        <w:t xml:space="preserve">- Hình </w:t>
      </w:r>
      <w:r w:rsidRPr="00CC012E">
        <w:rPr>
          <w:rFonts w:eastAsia="Times New Roman" w:cs="Times New Roman"/>
          <w:szCs w:val="28"/>
        </w:rPr>
        <w:t xml:space="preserve">thành </w:t>
      </w:r>
      <w:r w:rsidR="00A95E24" w:rsidRPr="00A95E24">
        <w:rPr>
          <w:rFonts w:eastAsia="Times New Roman" w:cs="Times New Roman"/>
          <w:szCs w:val="28"/>
        </w:rPr>
        <w:t>quy tắc chia hai</w:t>
      </w:r>
      <w:r w:rsidR="00760801" w:rsidRPr="00E70CCE">
        <w:rPr>
          <w:rFonts w:eastAsia="Times New Roman" w:cs="Times New Roman"/>
          <w:szCs w:val="28"/>
        </w:rPr>
        <w:t xml:space="preserve"> số nguyên</w:t>
      </w:r>
      <w:r w:rsidR="00A95E24" w:rsidRPr="00A95E24">
        <w:rPr>
          <w:rFonts w:eastAsia="Times New Roman" w:cs="Times New Roman"/>
          <w:szCs w:val="28"/>
        </w:rPr>
        <w:t xml:space="preserve"> khác dấu</w:t>
      </w:r>
      <w:r w:rsidR="00672D3B" w:rsidRPr="00672D3B">
        <w:rPr>
          <w:rFonts w:eastAsia="Times New Roman" w:cs="Times New Roman"/>
          <w:szCs w:val="28"/>
        </w:rPr>
        <w:t>.</w:t>
      </w:r>
    </w:p>
    <w:p w14:paraId="1E12839B" w14:textId="4323DADB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474F9591" w14:textId="1AEA6506" w:rsidR="00165B79" w:rsidRPr="00A95E24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 xml:space="preserve">- Học sinh đọc SGK </w:t>
      </w:r>
      <w:r w:rsidR="000022BC" w:rsidRPr="00E70CCE">
        <w:rPr>
          <w:rFonts w:eastAsia="Times New Roman" w:cs="Times New Roman"/>
          <w:szCs w:val="28"/>
        </w:rPr>
        <w:t xml:space="preserve">về </w:t>
      </w:r>
      <w:r w:rsidR="00A95E24" w:rsidRPr="00A95E24">
        <w:rPr>
          <w:rFonts w:eastAsia="Times New Roman" w:cs="Times New Roman"/>
          <w:szCs w:val="28"/>
        </w:rPr>
        <w:t>phép chia hai</w:t>
      </w:r>
      <w:r w:rsidR="000022BC" w:rsidRPr="00E70CCE">
        <w:rPr>
          <w:rFonts w:eastAsia="Times New Roman" w:cs="Times New Roman"/>
          <w:szCs w:val="28"/>
        </w:rPr>
        <w:t xml:space="preserve"> số nguyên</w:t>
      </w:r>
      <w:r w:rsidR="00A95E24">
        <w:rPr>
          <w:rFonts w:eastAsia="Times New Roman" w:cs="Times New Roman"/>
          <w:szCs w:val="28"/>
        </w:rPr>
        <w:t xml:space="preserve"> trang 87,</w:t>
      </w:r>
      <w:r w:rsidRPr="00CC012E">
        <w:rPr>
          <w:rFonts w:eastAsia="Times New Roman" w:cs="Times New Roman"/>
          <w:szCs w:val="28"/>
        </w:rPr>
        <w:t xml:space="preserve"> </w:t>
      </w:r>
      <w:r w:rsidR="00A95E24" w:rsidRPr="00A95E24">
        <w:rPr>
          <w:rFonts w:eastAsia="Times New Roman" w:cs="Times New Roman"/>
          <w:szCs w:val="28"/>
        </w:rPr>
        <w:t>phát biểu quy tắc chia hai số nguyên khác dấu.</w:t>
      </w:r>
    </w:p>
    <w:p w14:paraId="7EC0B679" w14:textId="57D25C61" w:rsidR="000022BC" w:rsidRPr="00E70CC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 xml:space="preserve">- Làm các bài tập: Ví dụ </w:t>
      </w:r>
      <w:r w:rsidR="00A95E24">
        <w:rPr>
          <w:rFonts w:eastAsia="Times New Roman" w:cs="Times New Roman"/>
          <w:szCs w:val="28"/>
        </w:rPr>
        <w:t>1</w:t>
      </w:r>
      <w:r w:rsidR="00625BB8" w:rsidRPr="00E70CCE">
        <w:rPr>
          <w:rFonts w:eastAsia="Times New Roman" w:cs="Times New Roman"/>
          <w:szCs w:val="28"/>
        </w:rPr>
        <w:t>, Vận dụng 1</w:t>
      </w:r>
      <w:r w:rsidR="00760801" w:rsidRPr="00E70CCE">
        <w:rPr>
          <w:rFonts w:eastAsia="Times New Roman" w:cs="Times New Roman"/>
          <w:szCs w:val="28"/>
        </w:rPr>
        <w:t xml:space="preserve"> </w:t>
      </w:r>
      <w:r w:rsidRPr="00CC012E">
        <w:rPr>
          <w:rFonts w:eastAsia="Times New Roman" w:cs="Times New Roman"/>
          <w:szCs w:val="28"/>
        </w:rPr>
        <w:t xml:space="preserve">(SGK trang </w:t>
      </w:r>
      <w:r w:rsidR="00A95E24">
        <w:rPr>
          <w:rFonts w:eastAsia="Times New Roman" w:cs="Times New Roman"/>
          <w:szCs w:val="28"/>
        </w:rPr>
        <w:t>8</w:t>
      </w:r>
      <w:r w:rsidR="00760801" w:rsidRPr="00E70CCE">
        <w:rPr>
          <w:rFonts w:eastAsia="Times New Roman" w:cs="Times New Roman"/>
          <w:szCs w:val="28"/>
        </w:rPr>
        <w:t>7</w:t>
      </w:r>
      <w:r w:rsidRPr="00CC012E">
        <w:rPr>
          <w:rFonts w:eastAsia="Times New Roman" w:cs="Times New Roman"/>
          <w:szCs w:val="28"/>
        </w:rPr>
        <w:t>)</w:t>
      </w:r>
      <w:r w:rsidR="00625BB8" w:rsidRPr="00E70CCE">
        <w:rPr>
          <w:rFonts w:eastAsia="Times New Roman" w:cs="Times New Roman"/>
          <w:szCs w:val="28"/>
        </w:rPr>
        <w:t>.</w:t>
      </w:r>
    </w:p>
    <w:p w14:paraId="04DFDB34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1AE908F3" w14:textId="45063C66" w:rsidR="00165B79" w:rsidRPr="00E70CC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>-</w:t>
      </w:r>
      <w:r w:rsidR="00A95E24">
        <w:rPr>
          <w:rFonts w:eastAsia="Times New Roman" w:cs="Times New Roman"/>
          <w:szCs w:val="28"/>
        </w:rPr>
        <w:t xml:space="preserve"> Q</w:t>
      </w:r>
      <w:r w:rsidR="00A95E24" w:rsidRPr="00A95E24">
        <w:rPr>
          <w:rFonts w:eastAsia="Times New Roman" w:cs="Times New Roman"/>
          <w:szCs w:val="28"/>
        </w:rPr>
        <w:t>uy tắc chia hai số nguyên khác dấu</w:t>
      </w:r>
    </w:p>
    <w:p w14:paraId="79090873" w14:textId="72E3CB95" w:rsidR="00165B79" w:rsidRPr="00E70CC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lastRenderedPageBreak/>
        <w:t xml:space="preserve">- Lời giải Ví dụ </w:t>
      </w:r>
      <w:r w:rsidR="00A95E24">
        <w:rPr>
          <w:rFonts w:eastAsia="Times New Roman" w:cs="Times New Roman"/>
          <w:szCs w:val="28"/>
        </w:rPr>
        <w:t>1</w:t>
      </w:r>
      <w:r w:rsidRPr="00CC012E">
        <w:rPr>
          <w:rFonts w:eastAsia="Times New Roman" w:cs="Times New Roman"/>
          <w:szCs w:val="28"/>
        </w:rPr>
        <w:t xml:space="preserve">, </w:t>
      </w:r>
      <w:r w:rsidR="00625BB8" w:rsidRPr="00E70CCE">
        <w:rPr>
          <w:rFonts w:eastAsia="Times New Roman" w:cs="Times New Roman"/>
          <w:szCs w:val="28"/>
        </w:rPr>
        <w:t>Vận dụng 1</w:t>
      </w:r>
    </w:p>
    <w:p w14:paraId="6A960A21" w14:textId="77777777" w:rsidR="00165B79" w:rsidRPr="00CC012E" w:rsidRDefault="00165B79" w:rsidP="00165B79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tbl>
      <w:tblPr>
        <w:tblStyle w:val="LiBang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165B79" w:rsidRPr="00CC012E" w14:paraId="0DCDC555" w14:textId="77777777" w:rsidTr="00E70CCE">
        <w:tc>
          <w:tcPr>
            <w:tcW w:w="5529" w:type="dxa"/>
            <w:vAlign w:val="center"/>
          </w:tcPr>
          <w:p w14:paraId="190F72A0" w14:textId="77777777" w:rsidR="00165B79" w:rsidRPr="00CC012E" w:rsidRDefault="00165B79" w:rsidP="00E70CC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14:paraId="00AD276A" w14:textId="77777777" w:rsidR="00165B79" w:rsidRPr="00CC012E" w:rsidRDefault="00165B79" w:rsidP="00E70CC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60BDE231" w14:textId="77777777" w:rsidTr="00E70CCE">
        <w:tc>
          <w:tcPr>
            <w:tcW w:w="5529" w:type="dxa"/>
          </w:tcPr>
          <w:p w14:paraId="2A180DB8" w14:textId="77777777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0270E57D" w14:textId="0DB303F4" w:rsidR="00E64741" w:rsidRPr="00A95E24" w:rsidRDefault="00E64741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ọc sinh đọc SGK mục 1, trả lời các câu hỏi:</w:t>
            </w:r>
            <w:r w:rsidR="00A95E24" w:rsidRPr="00A95E2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để chia ha</w:t>
            </w:r>
            <w:r w:rsidR="00580C7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i số nguyên khác dấu ta làm như</w:t>
            </w:r>
            <w:r w:rsidR="00A95E24" w:rsidRPr="00A95E2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thế nào?</w:t>
            </w:r>
          </w:p>
          <w:p w14:paraId="07475E04" w14:textId="77777777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57EE61C5" w14:textId="70CE72DE" w:rsidR="00165B79" w:rsidRPr="00E70CCE" w:rsidRDefault="00165B79" w:rsidP="00E70CC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="00E64741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hoạt động </w:t>
            </w:r>
            <w:r w:rsidR="00B531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cá nhân đọc SGK trang 87 và trả lời </w:t>
            </w:r>
            <w:r w:rsidR="00E64741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câu hỏi. </w:t>
            </w:r>
          </w:p>
          <w:p w14:paraId="2B7BC6C8" w14:textId="77777777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4685ABD1" w14:textId="0A237594" w:rsidR="00165B79" w:rsidRPr="00E70CC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B531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mời 3 HS trả lời câu hỏi</w:t>
            </w:r>
            <w:r w:rsidR="00BE0EC5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111D3D81" w14:textId="12513A77" w:rsidR="00165B79" w:rsidRPr="00E70CC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cả lớp </w:t>
            </w:r>
            <w:r w:rsidR="00B531D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ắng nghe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 nhận xét</w:t>
            </w:r>
            <w:r w:rsidR="00580C7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 đặt câu hỏi phản biện (nếu cần</w:t>
            </w:r>
            <w:r w:rsidR="00BE0EC5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</w:p>
          <w:p w14:paraId="29CD49C4" w14:textId="77777777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59912400" w14:textId="42C9A7E4" w:rsidR="00982921" w:rsidRDefault="00165B79" w:rsidP="00580C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khẳng định </w:t>
            </w:r>
            <w:r w:rsidR="006C556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và chuẩn hóa </w:t>
            </w:r>
            <w:r w:rsidR="00BE0EC5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nội dung về </w:t>
            </w:r>
            <w:r w:rsidR="00580C75" w:rsidRPr="00580C7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ách chia hai số nguyên khác dấu</w:t>
            </w:r>
            <w:r w:rsidR="008A073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nhưu SGK trang 87.</w:t>
            </w:r>
          </w:p>
          <w:p w14:paraId="679E4C66" w14:textId="6F27AA01" w:rsidR="008A0730" w:rsidRPr="00580C75" w:rsidRDefault="008A0730" w:rsidP="00580C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V yêu cầu vài HS đọc lại.</w:t>
            </w:r>
          </w:p>
        </w:tc>
        <w:tc>
          <w:tcPr>
            <w:tcW w:w="4672" w:type="dxa"/>
          </w:tcPr>
          <w:p w14:paraId="5E0AEF50" w14:textId="5D1D2A22" w:rsidR="00165B79" w:rsidRPr="00580C75" w:rsidRDefault="001156ED" w:rsidP="00E70CC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E70CC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I. </w:t>
            </w:r>
            <w:r w:rsidR="00580C75" w:rsidRPr="00580C7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PHÉP CHIA HẾT HAI SỐ NGUYÊN KHÁC DẤU</w:t>
            </w:r>
          </w:p>
          <w:p w14:paraId="64F7B60F" w14:textId="270C8152" w:rsidR="001156ED" w:rsidRPr="00B46235" w:rsidRDefault="001156ED" w:rsidP="001156E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A2AD9B"/>
                <w:sz w:val="28"/>
                <w:szCs w:val="28"/>
                <w:lang w:val="vi-VN"/>
              </w:rPr>
            </w:pPr>
          </w:p>
          <w:p w14:paraId="5E2F91C8" w14:textId="4823069B" w:rsidR="00580C75" w:rsidRPr="00580C75" w:rsidRDefault="00580C75" w:rsidP="00580C75">
            <w:pPr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Để chia hai số nguyên khác dấ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u ta</w:t>
            </w:r>
            <w:r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 làm như sau:</w:t>
            </w:r>
          </w:p>
          <w:p w14:paraId="2F5A155A" w14:textId="748EAC0B" w:rsidR="00410853" w:rsidRPr="00E70CCE" w:rsidRDefault="00580C75" w:rsidP="00580C75">
            <w:pPr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- Bước 1: Bỏ dấu </w:t>
            </w:r>
            <w:r w:rsidR="006C5567" w:rsidRPr="00B531DA">
              <w:rPr>
                <w:rFonts w:asciiTheme="majorHAnsi" w:hAnsiTheme="majorHAnsi" w:cstheme="majorHAnsi"/>
                <w:color w:val="000000"/>
                <w:position w:val="-4"/>
                <w:sz w:val="28"/>
                <w:szCs w:val="28"/>
                <w:highlight w:val="yellow"/>
                <w:lang w:val="vi-VN"/>
              </w:rPr>
              <w:object w:dxaOrig="440" w:dyaOrig="279" w14:anchorId="68825A4C">
                <v:shape id="_x0000_i1053" type="#_x0000_t75" style="width:21.75pt;height:14.25pt" o:ole="">
                  <v:imagedata r:id="rId54" o:title=""/>
                </v:shape>
                <o:OLEObject Type="Embed" ProgID="Equation.DSMT4" ShapeID="_x0000_i1053" DrawAspect="Content" ObjectID="_1686316888" r:id="rId55"/>
              </w:object>
            </w:r>
            <w:r w:rsidR="006C5567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 </w:t>
            </w:r>
            <w:r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trước số nguyên âm, giữ nguyên số còn lại</w:t>
            </w:r>
            <w:r w:rsidR="001156ED" w:rsidRPr="00E70CCE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.</w:t>
            </w:r>
          </w:p>
          <w:p w14:paraId="05499B35" w14:textId="0E8E388B" w:rsidR="00580C75" w:rsidRPr="00580C75" w:rsidRDefault="00673858" w:rsidP="00580C75">
            <w:pPr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E70CCE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- </w:t>
            </w:r>
            <w:r w:rsidR="00580C75"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Bước 2: Lấy thương của hai số nguyên dương nhận được ở</w:t>
            </w:r>
            <w:r w:rsid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 </w:t>
            </w:r>
            <w:r w:rsidR="00580C75" w:rsidRPr="00580C75">
              <w:rPr>
                <w:rFonts w:asciiTheme="majorHAnsi" w:hAnsiTheme="majorHAnsi" w:cstheme="majorHAnsi"/>
                <w:i/>
                <w:color w:val="000000"/>
                <w:sz w:val="28"/>
                <w:szCs w:val="28"/>
                <w:lang w:val="vi-VN"/>
              </w:rPr>
              <w:t>Bước 1</w:t>
            </w:r>
            <w:r w:rsidR="00580C75"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.</w:t>
            </w:r>
          </w:p>
          <w:p w14:paraId="469517C6" w14:textId="5F2DA137" w:rsidR="00673858" w:rsidRPr="0048028E" w:rsidRDefault="00580C75" w:rsidP="0048028E">
            <w:pPr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- Bướ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c 3</w:t>
            </w:r>
            <w:r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: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 Đặt </w:t>
            </w:r>
            <w:r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dấu </w:t>
            </w:r>
            <w:r w:rsidR="006C5567" w:rsidRPr="00B531DA">
              <w:rPr>
                <w:rFonts w:asciiTheme="majorHAnsi" w:hAnsiTheme="majorHAnsi" w:cstheme="majorHAnsi"/>
                <w:color w:val="000000"/>
                <w:position w:val="-4"/>
                <w:sz w:val="28"/>
                <w:szCs w:val="28"/>
                <w:highlight w:val="yellow"/>
                <w:lang w:val="vi-VN"/>
              </w:rPr>
              <w:object w:dxaOrig="440" w:dyaOrig="279" w14:anchorId="0884C4E4">
                <v:shape id="_x0000_i1054" type="#_x0000_t75" style="width:21.75pt;height:14.25pt" o:ole="">
                  <v:imagedata r:id="rId54" o:title=""/>
                </v:shape>
                <o:OLEObject Type="Embed" ProgID="Equation.DSMT4" ShapeID="_x0000_i1054" DrawAspect="Content" ObjectID="_1686316889" r:id="rId56"/>
              </w:object>
            </w:r>
            <w:r w:rsidR="006C5567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 </w:t>
            </w:r>
            <w:r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trước kết quả nhận được ở </w:t>
            </w:r>
            <w:r w:rsidRPr="00580C75">
              <w:rPr>
                <w:rFonts w:asciiTheme="majorHAnsi" w:hAnsiTheme="majorHAnsi" w:cstheme="majorHAnsi"/>
                <w:i/>
                <w:color w:val="000000"/>
                <w:sz w:val="28"/>
                <w:szCs w:val="28"/>
                <w:lang w:val="vi-VN"/>
              </w:rPr>
              <w:t>Bước 2</w:t>
            </w:r>
            <w:r w:rsidRPr="00580C7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, ta có thương cần tìm</w:t>
            </w:r>
            <w:r w:rsidR="0048028E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.</w:t>
            </w:r>
          </w:p>
        </w:tc>
      </w:tr>
      <w:tr w:rsidR="00165B79" w:rsidRPr="00CC012E" w14:paraId="15229EFB" w14:textId="77777777" w:rsidTr="00E70CCE">
        <w:tc>
          <w:tcPr>
            <w:tcW w:w="5529" w:type="dxa"/>
          </w:tcPr>
          <w:p w14:paraId="6F9B54C7" w14:textId="61D257D2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2: </w:t>
            </w:r>
          </w:p>
          <w:p w14:paraId="35105479" w14:textId="5E25C14D" w:rsidR="00165B79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cá nhân </w:t>
            </w:r>
            <w:r w:rsidR="006C556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ghiên cứu v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í dụ </w:t>
            </w:r>
            <w:r w:rsidR="004A004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 w:rsidR="00580C7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8</w:t>
            </w:r>
            <w:r w:rsidR="00982921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7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C5D7A48" w14:textId="2593395E" w:rsidR="006C5567" w:rsidRPr="00CC012E" w:rsidRDefault="006C5567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Làm vận dụng 1</w:t>
            </w:r>
          </w:p>
          <w:p w14:paraId="08B2AE9C" w14:textId="77777777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</w:t>
            </w:r>
          </w:p>
          <w:p w14:paraId="49E14E7E" w14:textId="0E89DB45" w:rsidR="00165B79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r w:rsidR="00982921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á nhân </w:t>
            </w:r>
            <w:r w:rsidR="006C556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ọc ví dụ 1 trong SGK trang 87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9ADAD19" w14:textId="1A35EA49" w:rsidR="006C5567" w:rsidRPr="00CC012E" w:rsidRDefault="006C5567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làm phần vận dụng 1.</w:t>
            </w:r>
          </w:p>
          <w:p w14:paraId="37C3D05E" w14:textId="77777777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3524E5B9" w14:textId="7E787CFB" w:rsidR="006C5567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="006C556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hiếu phép tính của ví dụ 1 sau đó </w:t>
            </w:r>
            <w:r w:rsidR="0053594A"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6C556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thực hiện tiếp bằng cách đọc tiếp các bước làm cho tới kết quả.</w:t>
            </w:r>
          </w:p>
          <w:p w14:paraId="6E1D8A1A" w14:textId="5171BEEA" w:rsidR="00165B79" w:rsidRPr="00CC012E" w:rsidRDefault="00F77708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yêu cầu 2</w:t>
            </w:r>
            <w:r w:rsidR="006C556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982921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lên bảng trình bày vận dụng 1</w:t>
            </w:r>
            <w:r w:rsidR="00165B79"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F868EDD" w14:textId="13374046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cả lớp theo dõi, nhận xét lần lượt từng </w:t>
            </w:r>
            <w:r w:rsidR="00982921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ài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082373D4" w14:textId="77777777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76D87450" w14:textId="0CB40B04" w:rsidR="00D607D5" w:rsidRDefault="00165B79" w:rsidP="00165B7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="00D607D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khẳng định đáp án đúng của phần vận dụng ý </w:t>
            </w:r>
            <w:r w:rsidR="00D607D5"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20" w:dyaOrig="360" w14:anchorId="03BF888E">
                <v:shape id="_x0000_i1055" type="#_x0000_t75" style="width:15.75pt;height:18pt" o:ole="">
                  <v:imagedata r:id="rId17" o:title=""/>
                </v:shape>
                <o:OLEObject Type="Embed" ProgID="Equation.DSMT4" ShapeID="_x0000_i1055" DrawAspect="Content" ObjectID="_1686316890" r:id="rId57"/>
              </w:object>
            </w:r>
            <w:r w:rsidR="00D607D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à </w:t>
            </w:r>
            <w:r w:rsidR="00D607D5" w:rsidRPr="00D607D5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460" w:dyaOrig="279" w14:anchorId="58D257A2">
                <v:shape id="_x0000_i1056" type="#_x0000_t75" style="width:23.25pt;height:14.25pt" o:ole="">
                  <v:imagedata r:id="rId58" o:title=""/>
                </v:shape>
                <o:OLEObject Type="Embed" ProgID="Equation.DSMT4" ShapeID="_x0000_i1056" DrawAspect="Content" ObjectID="_1686316891" r:id="rId59"/>
              </w:object>
            </w:r>
            <w:r w:rsidR="00D607D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; ý </w:t>
            </w:r>
            <w:r w:rsidR="00D607D5"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00" w:dyaOrig="360" w14:anchorId="09A0FD0B">
                <v:shape id="_x0000_i1057" type="#_x0000_t75" style="width:15pt;height:18pt" o:ole="">
                  <v:imagedata r:id="rId29" o:title=""/>
                </v:shape>
                <o:OLEObject Type="Embed" ProgID="Equation.DSMT4" ShapeID="_x0000_i1057" DrawAspect="Content" ObjectID="_1686316892" r:id="rId60"/>
              </w:object>
            </w:r>
            <w:r w:rsidR="00D607D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à </w:t>
            </w:r>
            <w:r w:rsidR="00D607D5" w:rsidRPr="00D607D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440" w:dyaOrig="300" w14:anchorId="311578DF">
                <v:shape id="_x0000_i1058" type="#_x0000_t75" style="width:21.75pt;height:15pt" o:ole="">
                  <v:imagedata r:id="rId61" o:title=""/>
                </v:shape>
                <o:OLEObject Type="Embed" ProgID="Equation.DSMT4" ShapeID="_x0000_i1058" DrawAspect="Content" ObjectID="_1686316893" r:id="rId62"/>
              </w:object>
            </w:r>
          </w:p>
          <w:p w14:paraId="751AFD3C" w14:textId="5D939895" w:rsidR="00D607D5" w:rsidRPr="00920E36" w:rsidRDefault="00D607D5" w:rsidP="00D607D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D607D5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GV đặt vấn đề chuyển ý:  Ta đã biết cách chia hai số nguyên khác dấu, vậy đối với hai số nguyên cùng dấu thì ta thực hiện như thế nào?</w:t>
            </w:r>
          </w:p>
        </w:tc>
        <w:tc>
          <w:tcPr>
            <w:tcW w:w="4672" w:type="dxa"/>
          </w:tcPr>
          <w:p w14:paraId="77BFDEC4" w14:textId="77777777" w:rsidR="006C5567" w:rsidRDefault="006C5567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6C5567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Ví dụ 1: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ính </w:t>
            </w:r>
          </w:p>
          <w:p w14:paraId="5F1CECA8" w14:textId="16D1F12D" w:rsidR="006C5567" w:rsidRDefault="006C5567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1460" w:dyaOrig="360" w14:anchorId="2A96A6B8">
                <v:shape id="_x0000_i1059" type="#_x0000_t75" style="width:72.75pt;height:18pt" o:ole="">
                  <v:imagedata r:id="rId63" o:title=""/>
                </v:shape>
                <o:OLEObject Type="Embed" ProgID="Equation.DSMT4" ShapeID="_x0000_i1059" DrawAspect="Content" ObjectID="_1686316894" r:id="rId64"/>
              </w:object>
            </w:r>
          </w:p>
          <w:p w14:paraId="0F1E1B73" w14:textId="77CDE2DF" w:rsidR="006C5567" w:rsidRPr="006C5567" w:rsidRDefault="006C5567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1359" w:dyaOrig="360" w14:anchorId="0EED3A58">
                <v:shape id="_x0000_i1060" type="#_x0000_t75" style="width:68.25pt;height:18pt" o:ole="">
                  <v:imagedata r:id="rId65" o:title=""/>
                </v:shape>
                <o:OLEObject Type="Embed" ProgID="Equation.DSMT4" ShapeID="_x0000_i1060" DrawAspect="Content" ObjectID="_1686316895" r:id="rId66"/>
              </w:object>
            </w:r>
          </w:p>
          <w:p w14:paraId="38F35543" w14:textId="0DC6AB27" w:rsidR="006C5567" w:rsidRPr="006C5567" w:rsidRDefault="006C5567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6C5567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Giải:</w:t>
            </w:r>
          </w:p>
          <w:p w14:paraId="19A0BD14" w14:textId="6CCA936A" w:rsidR="006C5567" w:rsidRDefault="00D607D5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3519" w:dyaOrig="360" w14:anchorId="22171D47">
                <v:shape id="_x0000_i1061" type="#_x0000_t75" style="width:176.25pt;height:18pt" o:ole="">
                  <v:imagedata r:id="rId67" o:title=""/>
                </v:shape>
                <o:OLEObject Type="Embed" ProgID="Equation.DSMT4" ShapeID="_x0000_i1061" DrawAspect="Content" ObjectID="_1686316896" r:id="rId68"/>
              </w:object>
            </w:r>
          </w:p>
          <w:p w14:paraId="32864B6F" w14:textId="3F7F5231" w:rsidR="00D607D5" w:rsidRPr="006C5567" w:rsidRDefault="00D607D5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3420" w:dyaOrig="360" w14:anchorId="25456CE1">
                <v:shape id="_x0000_i1062" type="#_x0000_t75" style="width:171pt;height:18pt" o:ole="">
                  <v:imagedata r:id="rId69" o:title=""/>
                </v:shape>
                <o:OLEObject Type="Embed" ProgID="Equation.DSMT4" ShapeID="_x0000_i1062" DrawAspect="Content" ObjectID="_1686316897" r:id="rId70"/>
              </w:object>
            </w:r>
          </w:p>
          <w:p w14:paraId="3C7251A1" w14:textId="12810469" w:rsidR="006C5567" w:rsidRDefault="006C5567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56099C2A" w14:textId="0BE22315" w:rsidR="00165B79" w:rsidRPr="00D607D5" w:rsidRDefault="00673858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D607D5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Vận dụng 1</w:t>
            </w:r>
            <w:r w:rsidR="00D607D5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: Tính</w:t>
            </w:r>
          </w:p>
          <w:p w14:paraId="61ECB5C9" w14:textId="2B76723D" w:rsidR="00D607D5" w:rsidRDefault="00D607D5" w:rsidP="00D607D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1680" w:dyaOrig="360" w14:anchorId="2A314F91">
                <v:shape id="_x0000_i1063" type="#_x0000_t75" style="width:84pt;height:18pt" o:ole="">
                  <v:imagedata r:id="rId71" o:title=""/>
                </v:shape>
                <o:OLEObject Type="Embed" ProgID="Equation.DSMT4" ShapeID="_x0000_i1063" DrawAspect="Content" ObjectID="_1686316898" r:id="rId72"/>
              </w:object>
            </w:r>
          </w:p>
          <w:p w14:paraId="5106C47F" w14:textId="26A4ED5F" w:rsidR="00D607D5" w:rsidRPr="006C5567" w:rsidRDefault="00D607D5" w:rsidP="00D607D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1560" w:dyaOrig="360" w14:anchorId="40C6377B">
                <v:shape id="_x0000_i1064" type="#_x0000_t75" style="width:78pt;height:18pt" o:ole="">
                  <v:imagedata r:id="rId73" o:title=""/>
                </v:shape>
                <o:OLEObject Type="Embed" ProgID="Equation.DSMT4" ShapeID="_x0000_i1064" DrawAspect="Content" ObjectID="_1686316899" r:id="rId74"/>
              </w:object>
            </w:r>
          </w:p>
          <w:p w14:paraId="0D86A316" w14:textId="0121A4DD" w:rsidR="00D607D5" w:rsidRPr="00D607D5" w:rsidRDefault="00D607D5" w:rsidP="00D607D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Giải:</w:t>
            </w:r>
          </w:p>
          <w:p w14:paraId="012B39B2" w14:textId="6C9AC185" w:rsidR="00D607D5" w:rsidRPr="006C5567" w:rsidRDefault="00D607D5" w:rsidP="00D607D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3500" w:dyaOrig="360" w14:anchorId="54EEA2E9">
                <v:shape id="_x0000_i1065" type="#_x0000_t75" style="width:174.75pt;height:18pt" o:ole="">
                  <v:imagedata r:id="rId75" o:title=""/>
                </v:shape>
                <o:OLEObject Type="Embed" ProgID="Equation.DSMT4" ShapeID="_x0000_i1065" DrawAspect="Content" ObjectID="_1686316900" r:id="rId76"/>
              </w:object>
            </w:r>
          </w:p>
          <w:p w14:paraId="494783CC" w14:textId="5C98920F" w:rsidR="00920E36" w:rsidRDefault="00D607D5" w:rsidP="00920E3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3480" w:dyaOrig="360" w14:anchorId="5CCF70B5">
                <v:shape id="_x0000_i1066" type="#_x0000_t75" style="width:174pt;height:18pt" o:ole="">
                  <v:imagedata r:id="rId77" o:title=""/>
                </v:shape>
                <o:OLEObject Type="Embed" ProgID="Equation.DSMT4" ShapeID="_x0000_i1066" DrawAspect="Content" ObjectID="_1686316901" r:id="rId78"/>
              </w:object>
            </w:r>
          </w:p>
          <w:p w14:paraId="205B56C8" w14:textId="77777777" w:rsidR="00D607D5" w:rsidRDefault="00D607D5" w:rsidP="00920E3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0D4111A1" w14:textId="77777777" w:rsidR="00920E36" w:rsidRPr="00CC012E" w:rsidRDefault="00920E36" w:rsidP="00920E3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750D3943" w14:textId="67597DE1" w:rsidR="00920E36" w:rsidRPr="00580C75" w:rsidRDefault="00920E36" w:rsidP="00920E3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5C2867CA" w14:textId="1222F183" w:rsidR="00463E0F" w:rsidRPr="00CC012E" w:rsidRDefault="00463E0F" w:rsidP="00E70CCE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14:paraId="6C39BA8E" w14:textId="196FC37C" w:rsidR="00165B79" w:rsidRPr="00CC012E" w:rsidRDefault="00165B79" w:rsidP="00165B79">
      <w:pPr>
        <w:tabs>
          <w:tab w:val="left" w:pos="1540"/>
        </w:tabs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2.2: </w:t>
      </w:r>
      <w:r w:rsidR="00920E36" w:rsidRPr="00920E36">
        <w:rPr>
          <w:rFonts w:eastAsia="Times New Roman" w:cs="Times New Roman"/>
          <w:b/>
          <w:bCs/>
          <w:color w:val="FF0000"/>
          <w:szCs w:val="28"/>
        </w:rPr>
        <w:t>Phép chia hết hai số nguyên cùng dấu</w:t>
      </w:r>
      <w:r w:rsidR="00B46235" w:rsidRPr="00B46235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CC012E">
        <w:rPr>
          <w:rFonts w:eastAsia="Times New Roman" w:cs="Times New Roman"/>
          <w:bCs/>
          <w:color w:val="000000"/>
          <w:szCs w:val="28"/>
        </w:rPr>
        <w:t>(</w:t>
      </w:r>
      <w:r w:rsidR="00CF1FE2">
        <w:rPr>
          <w:rFonts w:eastAsia="Times New Roman" w:cs="Times New Roman"/>
          <w:bCs/>
          <w:color w:val="000000"/>
          <w:szCs w:val="28"/>
        </w:rPr>
        <w:t>23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7DB6BC57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 </w:t>
      </w:r>
    </w:p>
    <w:p w14:paraId="126CE0CE" w14:textId="120C1318" w:rsidR="00920E36" w:rsidRPr="001232EA" w:rsidRDefault="00165B79" w:rsidP="00165B79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CC012E">
        <w:rPr>
          <w:rFonts w:eastAsia="Times New Roman" w:cs="Times New Roman"/>
          <w:bCs/>
          <w:szCs w:val="28"/>
        </w:rPr>
        <w:t>-</w:t>
      </w:r>
      <w:r w:rsidR="00920E36" w:rsidRPr="00920E36">
        <w:rPr>
          <w:rFonts w:eastAsia="Times New Roman" w:cs="Times New Roman"/>
          <w:bCs/>
          <w:szCs w:val="28"/>
        </w:rPr>
        <w:t xml:space="preserve"> </w:t>
      </w:r>
      <w:r w:rsidR="00920E36">
        <w:rPr>
          <w:rFonts w:eastAsia="Times New Roman" w:cs="Times New Roman"/>
          <w:bCs/>
          <w:szCs w:val="28"/>
        </w:rPr>
        <w:t>N</w:t>
      </w:r>
      <w:r w:rsidR="00920E36" w:rsidRPr="00920E36">
        <w:rPr>
          <w:rFonts w:eastAsia="Times New Roman" w:cs="Times New Roman"/>
          <w:bCs/>
          <w:szCs w:val="28"/>
        </w:rPr>
        <w:t>ắm được phép chia hết của hai số nguyên dương</w:t>
      </w:r>
      <w:r w:rsidR="00920E36" w:rsidRPr="001232EA">
        <w:rPr>
          <w:rFonts w:eastAsia="Times New Roman" w:cs="Times New Roman"/>
          <w:bCs/>
          <w:szCs w:val="28"/>
        </w:rPr>
        <w:t>.</w:t>
      </w:r>
    </w:p>
    <w:p w14:paraId="66643F07" w14:textId="71FC39E7" w:rsidR="00165B79" w:rsidRDefault="00920E36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0E36">
        <w:rPr>
          <w:rFonts w:eastAsia="Times New Roman" w:cs="Times New Roman"/>
          <w:bCs/>
          <w:szCs w:val="28"/>
        </w:rPr>
        <w:lastRenderedPageBreak/>
        <w:t xml:space="preserve">- </w:t>
      </w:r>
      <w:r w:rsidRPr="00CC012E">
        <w:rPr>
          <w:rFonts w:eastAsia="Times New Roman" w:cs="Times New Roman"/>
          <w:bCs/>
          <w:szCs w:val="28"/>
        </w:rPr>
        <w:t xml:space="preserve">Hình </w:t>
      </w:r>
      <w:r w:rsidRPr="00CC012E">
        <w:rPr>
          <w:rFonts w:eastAsia="Times New Roman" w:cs="Times New Roman"/>
          <w:szCs w:val="28"/>
        </w:rPr>
        <w:t xml:space="preserve">thành </w:t>
      </w:r>
      <w:r w:rsidRPr="00A95E24">
        <w:rPr>
          <w:rFonts w:eastAsia="Times New Roman" w:cs="Times New Roman"/>
          <w:szCs w:val="28"/>
        </w:rPr>
        <w:t>quy tắc chia hai</w:t>
      </w:r>
      <w:r w:rsidRPr="00E70CCE">
        <w:rPr>
          <w:rFonts w:eastAsia="Times New Roman" w:cs="Times New Roman"/>
          <w:szCs w:val="28"/>
        </w:rPr>
        <w:t xml:space="preserve"> số nguyên</w:t>
      </w:r>
      <w:r>
        <w:rPr>
          <w:rFonts w:eastAsia="Times New Roman" w:cs="Times New Roman"/>
          <w:szCs w:val="28"/>
        </w:rPr>
        <w:t xml:space="preserve"> </w:t>
      </w:r>
      <w:r w:rsidRPr="00920E36">
        <w:rPr>
          <w:rFonts w:eastAsia="Times New Roman" w:cs="Times New Roman"/>
          <w:szCs w:val="28"/>
        </w:rPr>
        <w:t>âm.</w:t>
      </w:r>
    </w:p>
    <w:p w14:paraId="744654FE" w14:textId="16B41B57" w:rsidR="001232EA" w:rsidRPr="001232EA" w:rsidRDefault="001232EA" w:rsidP="00165B79">
      <w:pPr>
        <w:spacing w:after="0" w:line="276" w:lineRule="auto"/>
        <w:jc w:val="both"/>
        <w:rPr>
          <w:rFonts w:eastAsia="Times New Roman" w:cs="Times New Roman"/>
          <w:iCs/>
          <w:szCs w:val="28"/>
        </w:rPr>
      </w:pPr>
      <w:r w:rsidRPr="001232EA">
        <w:rPr>
          <w:rFonts w:eastAsia="Times New Roman" w:cs="Times New Roman"/>
          <w:szCs w:val="28"/>
        </w:rPr>
        <w:t>- Hiểu được</w:t>
      </w:r>
      <w:r>
        <w:rPr>
          <w:rFonts w:eastAsia="Times New Roman" w:cs="Times New Roman"/>
          <w:szCs w:val="28"/>
        </w:rPr>
        <w:t xml:space="preserve"> cách nhận biết dấu của thương, thứ tự thực hiện phép tính với số nguyên.</w:t>
      </w:r>
    </w:p>
    <w:p w14:paraId="2ED2DF43" w14:textId="41F06BB2" w:rsidR="00165B79" w:rsidRPr="001232EA" w:rsidRDefault="00165B79" w:rsidP="00165B79">
      <w:pPr>
        <w:spacing w:after="0" w:line="276" w:lineRule="auto"/>
        <w:jc w:val="both"/>
        <w:rPr>
          <w:rFonts w:cs="Times New Roman"/>
          <w:szCs w:val="28"/>
        </w:rPr>
      </w:pPr>
      <w:r w:rsidRPr="00CC012E">
        <w:rPr>
          <w:rFonts w:eastAsia="Times New Roman" w:cs="Times New Roman"/>
          <w:bCs/>
          <w:szCs w:val="28"/>
        </w:rPr>
        <w:t xml:space="preserve">- HS vận dụng </w:t>
      </w:r>
      <w:r w:rsidR="001232EA" w:rsidRPr="001232EA">
        <w:rPr>
          <w:rFonts w:eastAsia="Times New Roman" w:cs="Times New Roman"/>
          <w:bCs/>
          <w:szCs w:val="28"/>
        </w:rPr>
        <w:t>làm bài tập.</w:t>
      </w:r>
    </w:p>
    <w:p w14:paraId="6ACBE082" w14:textId="4442B4F8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4E2573D9" w14:textId="3DBDDA1C" w:rsidR="002729AD" w:rsidRDefault="002729AD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E70CCE">
        <w:rPr>
          <w:rFonts w:eastAsia="Times New Roman" w:cs="Times New Roman"/>
          <w:szCs w:val="28"/>
        </w:rPr>
        <w:t xml:space="preserve">- Đọc thông tin mục II, tìm hiểu </w:t>
      </w:r>
      <w:r w:rsidR="001232EA">
        <w:rPr>
          <w:rFonts w:eastAsia="Times New Roman" w:cs="Times New Roman"/>
          <w:szCs w:val="28"/>
        </w:rPr>
        <w:t xml:space="preserve">phép chia hết của hai số nguyên </w:t>
      </w:r>
      <w:r w:rsidR="001232EA" w:rsidRPr="001232EA">
        <w:rPr>
          <w:rFonts w:eastAsia="Times New Roman" w:cs="Times New Roman"/>
          <w:szCs w:val="28"/>
        </w:rPr>
        <w:t>cùng dấu</w:t>
      </w:r>
      <w:r w:rsidRPr="00E70CCE">
        <w:rPr>
          <w:rFonts w:eastAsia="Times New Roman" w:cs="Times New Roman"/>
          <w:szCs w:val="28"/>
        </w:rPr>
        <w:t>,</w:t>
      </w:r>
      <w:r w:rsidR="00455BDD" w:rsidRPr="00E70CCE">
        <w:rPr>
          <w:rFonts w:eastAsia="Times New Roman" w:cs="Times New Roman"/>
          <w:szCs w:val="28"/>
        </w:rPr>
        <w:t xml:space="preserve"> khởi động 2,</w:t>
      </w:r>
      <w:r w:rsidRPr="00E70CCE">
        <w:rPr>
          <w:rFonts w:eastAsia="Times New Roman" w:cs="Times New Roman"/>
          <w:szCs w:val="28"/>
        </w:rPr>
        <w:t xml:space="preserve"> </w:t>
      </w:r>
      <w:r w:rsidR="00455BDD" w:rsidRPr="00E70CCE">
        <w:rPr>
          <w:rFonts w:eastAsia="Times New Roman" w:cs="Times New Roman"/>
          <w:szCs w:val="28"/>
        </w:rPr>
        <w:t>tìm hiểu ví dụ</w:t>
      </w:r>
      <w:r w:rsidR="001232EA">
        <w:rPr>
          <w:rFonts w:eastAsia="Times New Roman" w:cs="Times New Roman"/>
          <w:szCs w:val="28"/>
        </w:rPr>
        <w:t xml:space="preserve"> 2</w:t>
      </w:r>
      <w:r w:rsidRPr="00E70CCE">
        <w:rPr>
          <w:rFonts w:eastAsia="Times New Roman" w:cs="Times New Roman"/>
          <w:szCs w:val="28"/>
        </w:rPr>
        <w:t xml:space="preserve"> và </w:t>
      </w:r>
      <w:r w:rsidR="00455BDD" w:rsidRPr="00E70CCE">
        <w:rPr>
          <w:rFonts w:eastAsia="Times New Roman" w:cs="Times New Roman"/>
          <w:szCs w:val="28"/>
        </w:rPr>
        <w:t xml:space="preserve">làm </w:t>
      </w:r>
      <w:r w:rsidRPr="00E70CCE">
        <w:rPr>
          <w:rFonts w:eastAsia="Times New Roman" w:cs="Times New Roman"/>
          <w:szCs w:val="28"/>
        </w:rPr>
        <w:t>vận dụng 2.</w:t>
      </w:r>
    </w:p>
    <w:p w14:paraId="37653578" w14:textId="2E90C488" w:rsidR="001232EA" w:rsidRPr="001232EA" w:rsidRDefault="001232EA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232EA">
        <w:rPr>
          <w:rFonts w:eastAsia="Times New Roman" w:cs="Times New Roman"/>
          <w:szCs w:val="28"/>
        </w:rPr>
        <w:t>- Cách nhận biết dấu của thương.</w:t>
      </w:r>
    </w:p>
    <w:p w14:paraId="4629AD53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47EB174D" w14:textId="57D84443" w:rsidR="00165B79" w:rsidRPr="00B46235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</w:t>
      </w:r>
      <w:r w:rsidR="001232EA" w:rsidRPr="00B46235">
        <w:rPr>
          <w:rFonts w:eastAsia="Times New Roman" w:cs="Times New Roman"/>
          <w:color w:val="000000"/>
          <w:szCs w:val="28"/>
        </w:rPr>
        <w:t xml:space="preserve">Quy tắc chia hai số nguyên âm. </w:t>
      </w:r>
      <w:r w:rsidR="001232EA" w:rsidRPr="001232EA">
        <w:rPr>
          <w:rFonts w:eastAsia="Times New Roman" w:cs="Times New Roman"/>
          <w:szCs w:val="28"/>
        </w:rPr>
        <w:t>Cách nhận biết dấu của thương</w:t>
      </w:r>
      <w:r w:rsidR="001232EA" w:rsidRPr="00B46235">
        <w:rPr>
          <w:rFonts w:eastAsia="Times New Roman" w:cs="Times New Roman"/>
          <w:szCs w:val="28"/>
        </w:rPr>
        <w:t>.</w:t>
      </w:r>
    </w:p>
    <w:p w14:paraId="20E9D01F" w14:textId="4D3998E8" w:rsidR="00165B79" w:rsidRPr="00E70CC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>- Lời giải</w:t>
      </w:r>
      <w:r w:rsidR="002729AD" w:rsidRPr="00E70CCE">
        <w:rPr>
          <w:rFonts w:eastAsia="Times New Roman" w:cs="Times New Roman"/>
          <w:color w:val="000000"/>
          <w:szCs w:val="28"/>
        </w:rPr>
        <w:t xml:space="preserve"> vận dụng 2.</w:t>
      </w:r>
    </w:p>
    <w:p w14:paraId="44E2055C" w14:textId="77777777" w:rsidR="00165B79" w:rsidRPr="00CC012E" w:rsidRDefault="00165B79" w:rsidP="00165B79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  <w:r w:rsidRPr="00CC012E">
        <w:rPr>
          <w:rFonts w:eastAsia="Times New Roman" w:cs="Times New Roman"/>
          <w:bCs/>
          <w:iCs/>
          <w:szCs w:val="28"/>
        </w:rPr>
        <w:t xml:space="preserve"> </w:t>
      </w:r>
    </w:p>
    <w:tbl>
      <w:tblPr>
        <w:tblStyle w:val="LiBang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165B79" w:rsidRPr="004A0045" w14:paraId="48111CC0" w14:textId="77777777" w:rsidTr="00F83A79">
        <w:tc>
          <w:tcPr>
            <w:tcW w:w="5670" w:type="dxa"/>
            <w:vAlign w:val="center"/>
          </w:tcPr>
          <w:p w14:paraId="2DF47AEE" w14:textId="77777777" w:rsidR="00165B79" w:rsidRPr="004A0045" w:rsidRDefault="00165B79" w:rsidP="00E70CCE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171CD481" w14:textId="77777777" w:rsidR="00165B79" w:rsidRPr="004A0045" w:rsidRDefault="00165B79" w:rsidP="00E70CCE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A0045" w:rsidRPr="004A0045" w14:paraId="277C88E6" w14:textId="77777777" w:rsidTr="00F83A79">
        <w:tc>
          <w:tcPr>
            <w:tcW w:w="5670" w:type="dxa"/>
            <w:vAlign w:val="center"/>
          </w:tcPr>
          <w:p w14:paraId="2A8AADA2" w14:textId="77777777" w:rsidR="004A0045" w:rsidRPr="004A0045" w:rsidRDefault="004A0045" w:rsidP="004A0045">
            <w:pPr>
              <w:spacing w:line="276" w:lineRule="auto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</w:t>
            </w:r>
          </w:p>
          <w:p w14:paraId="184C37BA" w14:textId="6D139EE1" w:rsidR="009F7A14" w:rsidRDefault="009F7A14" w:rsidP="004A0045">
            <w:pPr>
              <w:spacing w:line="276" w:lineRule="auto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1. Điền từ  thích hợp vào chỗ (...) </w:t>
            </w:r>
          </w:p>
          <w:p w14:paraId="34414D79" w14:textId="697AD9A9" w:rsidR="009F7A14" w:rsidRDefault="009F7A14" w:rsidP="004A0045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/>
                <w:sz w:val="28"/>
                <w:szCs w:val="28"/>
                <w:lang w:val="vi-VN"/>
              </w:rPr>
            </w:pPr>
            <w:r w:rsidRPr="007B0379">
              <w:rPr>
                <w:rFonts w:asciiTheme="majorHAnsi" w:eastAsia="Times New Roman" w:hAnsiTheme="majorHAnsi" w:cstheme="majorHAnsi"/>
                <w:bCs/>
                <w:i/>
                <w:sz w:val="28"/>
                <w:szCs w:val="28"/>
                <w:lang w:val="vi-VN"/>
              </w:rPr>
              <w:t xml:space="preserve">Phép chia hết của hai số nguyên dương </w:t>
            </w:r>
            <w:r>
              <w:rPr>
                <w:rFonts w:asciiTheme="majorHAnsi" w:eastAsia="Times New Roman" w:hAnsiTheme="majorHAnsi" w:cstheme="majorHAnsi"/>
                <w:bCs/>
                <w:i/>
                <w:sz w:val="28"/>
                <w:szCs w:val="28"/>
                <w:lang w:val="vi-VN"/>
              </w:rPr>
              <w:t>...</w:t>
            </w:r>
            <w:r w:rsidRPr="007B0379">
              <w:rPr>
                <w:rFonts w:asciiTheme="majorHAnsi" w:eastAsia="Times New Roman" w:hAnsiTheme="majorHAnsi" w:cstheme="majorHAnsi"/>
                <w:bCs/>
                <w:i/>
                <w:sz w:val="28"/>
                <w:szCs w:val="28"/>
                <w:lang w:val="vi-VN"/>
              </w:rPr>
              <w:t xml:space="preserve"> như phép chia hết của hai số tự nhiên</w:t>
            </w:r>
            <w:r>
              <w:rPr>
                <w:rFonts w:asciiTheme="majorHAnsi" w:eastAsia="Times New Roman" w:hAnsiTheme="majorHAnsi" w:cstheme="majorHAnsi"/>
                <w:bCs/>
                <w:i/>
                <w:sz w:val="28"/>
                <w:szCs w:val="28"/>
                <w:lang w:val="vi-VN"/>
              </w:rPr>
              <w:t>.</w:t>
            </w:r>
          </w:p>
          <w:p w14:paraId="28FD242E" w14:textId="3AA2A237" w:rsidR="009F7A14" w:rsidRDefault="009F7A14" w:rsidP="004A0045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i/>
                <w:sz w:val="28"/>
                <w:szCs w:val="28"/>
                <w:lang w:val="vi-VN"/>
              </w:rPr>
              <w:t>2. Cho ví dụ</w:t>
            </w:r>
          </w:p>
          <w:p w14:paraId="086B4C58" w14:textId="2929662B" w:rsidR="007C32FB" w:rsidRPr="007C32FB" w:rsidRDefault="009F7A14" w:rsidP="004A0045">
            <w:pPr>
              <w:spacing w:line="276" w:lineRule="auto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7B0379">
              <w:rPr>
                <w:rFonts w:asciiTheme="majorHAnsi" w:eastAsia="Times New Roman" w:hAnsiTheme="majorHAnsi" w:cstheme="majorHAnsi"/>
                <w:bCs/>
                <w:i/>
                <w:sz w:val="28"/>
                <w:szCs w:val="28"/>
                <w:lang w:val="vi-VN"/>
              </w:rPr>
              <w:t>.</w:t>
            </w:r>
            <w:r w:rsidR="007C32FB" w:rsidRPr="007C32FB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4F502785" w14:textId="2E9D0CED" w:rsidR="007C32FB" w:rsidRDefault="007B0379" w:rsidP="007B037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HS h</w:t>
            </w:r>
            <w:r w:rsidR="00F963F5" w:rsidRPr="00F963F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oạt động cá nhân </w:t>
            </w:r>
            <w:r w:rsidR="009F7A14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suy nghĩ và điền từ thích hợp vào chỗ (...)</w:t>
            </w:r>
          </w:p>
          <w:p w14:paraId="62F5653C" w14:textId="6C7A81F2" w:rsidR="007B0379" w:rsidRDefault="007B0379" w:rsidP="007B037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HS chuẩn bị ví dụ.</w:t>
            </w:r>
          </w:p>
          <w:p w14:paraId="32D81D72" w14:textId="623EE3E9" w:rsidR="007B0379" w:rsidRPr="00F963F5" w:rsidRDefault="007B0379" w:rsidP="007B037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Khó khă</w:t>
            </w:r>
            <w:r w:rsidR="009F7A14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n mà HS gặp đó là cách diễn đạt khi điền từ.</w:t>
            </w:r>
          </w:p>
          <w:p w14:paraId="407F13DE" w14:textId="2D2B2B1C" w:rsidR="007C32FB" w:rsidRDefault="00F963F5" w:rsidP="004A0045">
            <w:pPr>
              <w:spacing w:line="276" w:lineRule="auto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</w:t>
            </w:r>
            <w:r w:rsidR="007C32FB" w:rsidRPr="007C32FB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, thảo luận 1</w:t>
            </w:r>
            <w:r w:rsidRPr="00F963F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11223140" w14:textId="3B851CF7" w:rsidR="00F963F5" w:rsidRDefault="0048028E" w:rsidP="004A0045">
            <w:pPr>
              <w:spacing w:line="276" w:lineRule="auto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 w:rsidRPr="0048028E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- </w:t>
            </w:r>
            <w:r w:rsidR="009F7A14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GV</w:t>
            </w:r>
            <w:r w:rsidR="007B0379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yêu cầu </w:t>
            </w:r>
            <w:r w:rsidR="009F7A14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2 </w:t>
            </w:r>
            <w:r w:rsidRPr="0048028E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HS đứng tại chỗ trả lời câu hỏ</w:t>
            </w:r>
            <w:r w:rsidR="007B0379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i</w:t>
            </w:r>
            <w:r w:rsidR="009F7A14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1</w:t>
            </w:r>
            <w:r w:rsidR="007B0379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.</w:t>
            </w:r>
          </w:p>
          <w:p w14:paraId="088A220E" w14:textId="60ABA2BF" w:rsidR="009F7A14" w:rsidRPr="0048028E" w:rsidRDefault="009F7A14" w:rsidP="004A0045">
            <w:pPr>
              <w:spacing w:line="276" w:lineRule="auto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GV yêu cầu 3 HS nêu ví dụ.</w:t>
            </w:r>
          </w:p>
          <w:p w14:paraId="06993D1D" w14:textId="14C60696" w:rsidR="0048028E" w:rsidRPr="0048028E" w:rsidRDefault="0048028E" w:rsidP="004A0045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48028E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HS cả lớp </w:t>
            </w:r>
            <w:r w:rsidR="007B03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lắng nghe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heo dõi, nhận xét.</w:t>
            </w:r>
          </w:p>
          <w:p w14:paraId="4DB0ED93" w14:textId="77777777" w:rsidR="007C32FB" w:rsidRDefault="007C32FB" w:rsidP="004A0045">
            <w:pPr>
              <w:spacing w:line="276" w:lineRule="auto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7C32FB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Kết luận, nhận định 1</w:t>
            </w:r>
            <w:r w:rsidR="00F963F5" w:rsidRPr="00F963F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6EDFC6A5" w14:textId="77777777" w:rsidR="0048028E" w:rsidRDefault="009F7A14" w:rsidP="009F7A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="0048028E"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V</w:t>
            </w:r>
            <w:r w:rsidR="007B03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khẳng định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kết quả cần điền là: </w:t>
            </w:r>
            <w:r w:rsidRPr="009F7A14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tương tự/ giống.</w:t>
            </w:r>
          </w:p>
          <w:p w14:paraId="1C4A6E31" w14:textId="3D65355F" w:rsidR="009F7A14" w:rsidRPr="009F7A14" w:rsidRDefault="009F7A14" w:rsidP="009F7A1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V có thể nêu 1 vài ví dụ khác.</w:t>
            </w:r>
          </w:p>
        </w:tc>
        <w:tc>
          <w:tcPr>
            <w:tcW w:w="4531" w:type="dxa"/>
          </w:tcPr>
          <w:p w14:paraId="0F71BAD0" w14:textId="77777777" w:rsidR="004A0045" w:rsidRPr="007C32FB" w:rsidRDefault="007C32FB" w:rsidP="007C32FB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</w:pPr>
            <w:r w:rsidRPr="007C32FB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  <w:t>II. PHÉP CHIA HẾT HAI SỐ NGUYÊN CÙNG DẤU</w:t>
            </w:r>
          </w:p>
          <w:p w14:paraId="414C9EBB" w14:textId="3A0471ED" w:rsidR="007C32FB" w:rsidRDefault="007C32FB" w:rsidP="007C32FB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</w:pPr>
            <w:r w:rsidRPr="007C32FB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  <w:t>1.Phép chia hết hai số nguyên dương</w:t>
            </w:r>
          </w:p>
          <w:p w14:paraId="6E7206D2" w14:textId="3401897E" w:rsidR="007C32FB" w:rsidRPr="007C32FB" w:rsidRDefault="007C32FB" w:rsidP="007B037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color w:val="FF0000"/>
                <w:sz w:val="28"/>
                <w:szCs w:val="28"/>
              </w:rPr>
            </w:pPr>
            <w:r w:rsidRPr="00B462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  </w:t>
            </w:r>
            <w:r w:rsidR="007B0379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Ví dụ: </w:t>
            </w:r>
            <w:r w:rsidRPr="00B462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</w:t>
            </w:r>
            <w:r w:rsidR="007B0379" w:rsidRPr="006A1D9B">
              <w:rPr>
                <w:rFonts w:asciiTheme="majorHAnsi" w:eastAsia="Times New Roman" w:hAnsiTheme="majorHAnsi" w:cstheme="majorHAnsi"/>
                <w:bCs/>
                <w:position w:val="-6"/>
                <w:sz w:val="28"/>
                <w:szCs w:val="28"/>
                <w:lang w:val="vi-VN"/>
              </w:rPr>
              <w:object w:dxaOrig="1340" w:dyaOrig="300" w14:anchorId="4E160D01">
                <v:shape id="_x0000_i1067" type="#_x0000_t75" style="width:66.75pt;height:15pt" o:ole="">
                  <v:imagedata r:id="rId79" o:title=""/>
                </v:shape>
                <o:OLEObject Type="Embed" ProgID="Equation.DSMT4" ShapeID="_x0000_i1067" DrawAspect="Content" ObjectID="_1686316902" r:id="rId80"/>
              </w:object>
            </w:r>
          </w:p>
        </w:tc>
      </w:tr>
      <w:tr w:rsidR="00165B79" w:rsidRPr="004A0045" w14:paraId="1AA2EAE3" w14:textId="77777777" w:rsidTr="00F83A79">
        <w:tc>
          <w:tcPr>
            <w:tcW w:w="5670" w:type="dxa"/>
          </w:tcPr>
          <w:p w14:paraId="5388BAF4" w14:textId="3958374D" w:rsidR="00165B79" w:rsidRPr="004A0045" w:rsidRDefault="007C32FB" w:rsidP="00E70CCE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2</w:t>
            </w:r>
            <w:r w:rsidR="00165B79"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6FDBC1C3" w14:textId="44F8CB57" w:rsidR="00CF1FE2" w:rsidRPr="00F8515B" w:rsidRDefault="00B402C7" w:rsidP="00CF1FE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1.</w:t>
            </w:r>
            <w:r w:rsidR="00CF1FE2"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49CDF83E" wp14:editId="7DB92F19">
                      <wp:simplePos x="0" y="0"/>
                      <wp:positionH relativeFrom="column">
                        <wp:posOffset>1725930</wp:posOffset>
                      </wp:positionH>
                      <wp:positionV relativeFrom="paragraph">
                        <wp:posOffset>434975</wp:posOffset>
                      </wp:positionV>
                      <wp:extent cx="247650" cy="285750"/>
                      <wp:effectExtent l="0" t="0" r="19050" b="19050"/>
                      <wp:wrapNone/>
                      <wp:docPr id="7" name="Flowchart: Alternate Process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650" cy="28575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87878E" w14:textId="77777777" w:rsidR="00A03053" w:rsidRPr="00CF6EAE" w:rsidRDefault="00A03053" w:rsidP="00CF1FE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CDF83E" id="Flowchart: Alternate Process 7" o:spid="_x0000_s1029" type="#_x0000_t176" style="position:absolute;left:0;text-align:left;margin-left:135.9pt;margin-top:34.25pt;width:19.5pt;height:2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" fillcolor="white [3201]" strokecolor="black [3200]" strokeweight="1pt">
                      <v:textbox>
                        <w:txbxContent>
                          <w:p w14:paraId="6087878E" w14:textId="77777777" w:rsidR="00A03053" w:rsidRPr="00CF6EAE" w:rsidRDefault="00A03053" w:rsidP="00CF1FE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F1FE2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GV yêu cầu HS hoạt động </w:t>
            </w:r>
            <w:r w:rsidR="00CF1FE2" w:rsidRPr="00D57D0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nhóm 2 HS</w:t>
            </w:r>
            <w:r w:rsidR="00CF1FE2" w:rsidRPr="0005167C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="00CF1FE2" w:rsidRPr="00F8515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đọc phần</w:t>
            </w:r>
            <w:r w:rsidR="00CF1FE2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khởi động 2 SGK trang 88</w:t>
            </w:r>
          </w:p>
          <w:p w14:paraId="5CA55AFD" w14:textId="77777777" w:rsidR="00CF1FE2" w:rsidRDefault="00CF1FE2" w:rsidP="00CF1FE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4450C459" wp14:editId="3F5DB4E1">
                      <wp:simplePos x="0" y="0"/>
                      <wp:positionH relativeFrom="column">
                        <wp:posOffset>3030855</wp:posOffset>
                      </wp:positionH>
                      <wp:positionV relativeFrom="page">
                        <wp:posOffset>869950</wp:posOffset>
                      </wp:positionV>
                      <wp:extent cx="285750" cy="295200"/>
                      <wp:effectExtent l="0" t="0" r="19050" b="10160"/>
                      <wp:wrapNone/>
                      <wp:docPr id="8" name="Flowchart: Alternate Process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9520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434ED7" w14:textId="77777777" w:rsidR="00A03053" w:rsidRPr="00CF6EAE" w:rsidRDefault="00A03053" w:rsidP="00CF1FE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50C459" id="Flowchart: Alternate Process 8" o:spid="_x0000_s1030" type="#_x0000_t176" style="position:absolute;left:0;text-align:left;margin-left:238.65pt;margin-top:68.5pt;width:22.5pt;height:23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" fillcolor="white [3201]" strokecolor="black [3200]" strokeweight="1pt">
                      <v:textbox>
                        <w:txbxContent>
                          <w:p w14:paraId="1B434ED7" w14:textId="77777777" w:rsidR="00A03053" w:rsidRPr="00CF6EAE" w:rsidRDefault="00A03053" w:rsidP="00CF1FE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a)</w:t>
            </w:r>
            <w:r w:rsidRPr="00B402C7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ìm số thích hợp cho</w:t>
            </w:r>
            <w:r w:rsidRPr="00B402C7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  </w:t>
            </w:r>
            <w:r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 :</w:t>
            </w:r>
          </w:p>
          <w:p w14:paraId="4EA07B98" w14:textId="3C72A15A" w:rsidR="00CF1FE2" w:rsidRPr="00B402C7" w:rsidRDefault="00CF1FE2" w:rsidP="00CF1FE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402C7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Do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920" w:dyaOrig="360" w14:anchorId="514D8EAE">
                <v:shape id="_x0000_i1068" type="#_x0000_t75" style="width:96pt;height:18pt" o:ole="">
                  <v:imagedata r:id="rId81" o:title=""/>
                </v:shape>
                <o:OLEObject Type="Embed" ProgID="Equation.DSMT4" ShapeID="_x0000_i1068" DrawAspect="Content" ObjectID="_1686316903" r:id="rId82"/>
              </w:object>
            </w:r>
            <w:r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nên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820" w:dyaOrig="360" w14:anchorId="2767975B">
                <v:shape id="_x0000_i1069" type="#_x0000_t75" style="width:90.75pt;height:18pt" o:ole="">
                  <v:imagedata r:id="rId83" o:title=""/>
                </v:shape>
                <o:OLEObject Type="Embed" ProgID="Equation.DSMT4" ShapeID="_x0000_i1069" DrawAspect="Content" ObjectID="_1686316904" r:id="rId84"/>
              </w:object>
            </w:r>
          </w:p>
          <w:p w14:paraId="7DB24E55" w14:textId="011DDE42" w:rsidR="00CF1FE2" w:rsidRDefault="00CF1FE2" w:rsidP="00CF1FE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B402C7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Mẫu:</w:t>
            </w:r>
            <w:r w:rsidRPr="00B402C7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Do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680" w:dyaOrig="360" w14:anchorId="4C265859">
                <v:shape id="_x0000_i1070" type="#_x0000_t75" style="width:84pt;height:18pt" o:ole="">
                  <v:imagedata r:id="rId85" o:title=""/>
                </v:shape>
                <o:OLEObject Type="Embed" ProgID="Equation.DSMT4" ShapeID="_x0000_i1070" DrawAspect="Content" ObjectID="_1686316905" r:id="rId86"/>
              </w:object>
            </w:r>
            <w:r w:rsidRPr="00CF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nên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2079" w:dyaOrig="360" w14:anchorId="76182373">
                <v:shape id="_x0000_i1071" type="#_x0000_t75" style="width:104.25pt;height:18pt" o:ole="">
                  <v:imagedata r:id="rId87" o:title=""/>
                </v:shape>
                <o:OLEObject Type="Embed" ProgID="Equation.DSMT4" ShapeID="_x0000_i1071" DrawAspect="Content" ObjectID="_1686316906" r:id="rId88"/>
              </w:object>
            </w:r>
          </w:p>
          <w:p w14:paraId="3C740419" w14:textId="5E5F2127" w:rsidR="00CF1FE2" w:rsidRPr="00CF6EAE" w:rsidRDefault="00CF1FE2" w:rsidP="00CF1FE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) So sánh: </w:t>
            </w:r>
            <w:r w:rsidR="00152AA2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600" w:dyaOrig="360" w14:anchorId="293E83CF">
                <v:shape id="_x0000_i1072" type="#_x0000_t75" style="width:80.25pt;height:18pt" o:ole="">
                  <v:imagedata r:id="rId89" o:title=""/>
                </v:shape>
                <o:OLEObject Type="Embed" ProgID="Equation.DSMT4" ShapeID="_x0000_i1072" DrawAspect="Content" ObjectID="_1686316907" r:id="rId90"/>
              </w:objec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và </w:t>
            </w:r>
            <w:r w:rsidR="00152AA2" w:rsidRPr="00CF1FE2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lang w:val="vi-VN"/>
              </w:rPr>
              <w:object w:dxaOrig="859" w:dyaOrig="300" w14:anchorId="41C28E54">
                <v:shape id="_x0000_i1073" type="#_x0000_t75" style="width:42.75pt;height:15pt" o:ole="">
                  <v:imagedata r:id="rId91" o:title=""/>
                </v:shape>
                <o:OLEObject Type="Embed" ProgID="Equation.DSMT4" ShapeID="_x0000_i1073" DrawAspect="Content" ObjectID="_1686316908" r:id="rId92"/>
              </w:object>
            </w:r>
          </w:p>
          <w:p w14:paraId="3DA40229" w14:textId="05C97BC3" w:rsidR="00152AA2" w:rsidRDefault="00B402C7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2.</w:t>
            </w:r>
            <w:r w:rsidR="00165B79" w:rsidRPr="004A004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</w:t>
            </w:r>
            <w:r w:rsidR="00152AA2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</w:t>
            </w:r>
            <w:r w:rsidR="00152AA2" w:rsidRPr="00F8515B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 xml:space="preserve">Để tìm thương </w:t>
            </w:r>
            <w:r w:rsidR="00152AA2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600" w:dyaOrig="360" w14:anchorId="5F37D9F3">
                <v:shape id="_x0000_i1074" type="#_x0000_t75" style="width:80.25pt;height:18pt" o:ole="">
                  <v:imagedata r:id="rId89" o:title=""/>
                </v:shape>
                <o:OLEObject Type="Embed" ProgID="Equation.DSMT4" ShapeID="_x0000_i1074" DrawAspect="Content" ObjectID="_1686316909" r:id="rId93"/>
              </w:object>
            </w:r>
            <w:r w:rsidR="00152AA2" w:rsidRPr="00F8515B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ta có thể lấy </w:t>
            </w:r>
            <w:r w:rsidR="00152AA2" w:rsidRPr="00152AA2">
              <w:rPr>
                <w:rFonts w:ascii="Times New Roman" w:eastAsia="Times New Roman" w:hAnsi="Times New Roman" w:cs="Times New Roman"/>
                <w:bCs/>
                <w:i/>
                <w:position w:val="-6"/>
                <w:sz w:val="28"/>
                <w:szCs w:val="28"/>
                <w:lang w:val="vi-VN"/>
              </w:rPr>
              <w:object w:dxaOrig="360" w:dyaOrig="300" w14:anchorId="13C20AC7">
                <v:shape id="_x0000_i1075" type="#_x0000_t75" style="width:18pt;height:15pt" o:ole="">
                  <v:imagedata r:id="rId94" o:title=""/>
                </v:shape>
                <o:OLEObject Type="Embed" ProgID="Equation.DSMT4" ShapeID="_x0000_i1075" DrawAspect="Content" ObjectID="_1686316910" r:id="rId95"/>
              </w:object>
            </w:r>
            <w:r w:rsidR="00152AA2" w:rsidRPr="00F8515B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chia cho </w:t>
            </w:r>
            <w:r w:rsidR="00152AA2" w:rsidRPr="00F8515B">
              <w:rPr>
                <w:rFonts w:ascii="Times New Roman" w:eastAsia="Times New Roman" w:hAnsi="Times New Roman" w:cs="Times New Roman"/>
                <w:bCs/>
                <w:i/>
                <w:position w:val="-6"/>
                <w:sz w:val="28"/>
                <w:szCs w:val="28"/>
                <w:lang w:val="vi-VN"/>
              </w:rPr>
              <w:object w:dxaOrig="200" w:dyaOrig="300" w14:anchorId="16243ABA">
                <v:shape id="_x0000_i1076" type="#_x0000_t75" style="width:9.75pt;height:15pt" o:ole="">
                  <v:imagedata r:id="rId96" o:title=""/>
                </v:shape>
                <o:OLEObject Type="Embed" ProgID="Equation.DSMT4" ShapeID="_x0000_i1076" DrawAspect="Content" ObjectID="_1686316911" r:id="rId97"/>
              </w:object>
            </w:r>
            <w:r w:rsidR="00152AA2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,</w:t>
            </w:r>
            <w:r w:rsidR="00152AA2" w:rsidRPr="00F8515B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tức là </w:t>
            </w:r>
            <w:r w:rsidR="00152AA2"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3280" w:dyaOrig="360" w14:anchorId="324769DB">
                <v:shape id="_x0000_i1077" type="#_x0000_t75" style="width:164.25pt;height:18pt" o:ole="">
                  <v:imagedata r:id="rId98" o:title=""/>
                </v:shape>
                <o:OLEObject Type="Embed" ProgID="Equation.DSMT4" ShapeID="_x0000_i1077" DrawAspect="Content" ObjectID="_1686316912" r:id="rId99"/>
              </w:object>
            </w:r>
          </w:p>
          <w:p w14:paraId="08768D15" w14:textId="0F87CD35" w:rsidR="00152AA2" w:rsidRDefault="00152AA2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lastRenderedPageBreak/>
              <w:t>Vậy để chia hai số nguyên âm ta làm như thế nào?</w:t>
            </w:r>
          </w:p>
          <w:p w14:paraId="03D18210" w14:textId="4428A1CA" w:rsidR="00165B79" w:rsidRPr="004A0045" w:rsidRDefault="00152AA2" w:rsidP="00E70CCE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. </w:t>
            </w:r>
            <w:r w:rsidR="007C32FB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</w:t>
            </w:r>
            <w:r w:rsidR="00165B79"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3FFE9B7A" w14:textId="49197B70" w:rsidR="00152AA2" w:rsidRPr="004C152C" w:rsidRDefault="00DE78D4" w:rsidP="00152AA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282E9DA" wp14:editId="17E06772">
                      <wp:simplePos x="0" y="0"/>
                      <wp:positionH relativeFrom="column">
                        <wp:posOffset>2093747</wp:posOffset>
                      </wp:positionH>
                      <wp:positionV relativeFrom="page">
                        <wp:posOffset>1389049</wp:posOffset>
                      </wp:positionV>
                      <wp:extent cx="285750" cy="294640"/>
                      <wp:effectExtent l="0" t="0" r="19050" b="10160"/>
                      <wp:wrapNone/>
                      <wp:docPr id="9" name="Flowchart: Alternate Process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9464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4B2B8FA" w14:textId="77777777" w:rsidR="00A03053" w:rsidRPr="00CF6EAE" w:rsidRDefault="00A03053" w:rsidP="00152AA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82E9DA" id="Flowchart: Alternate Process 9" o:spid="_x0000_s1031" type="#_x0000_t176" style="position:absolute;left:0;text-align:left;margin-left:164.85pt;margin-top:109.35pt;width:22.5pt;height:23.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" fillcolor="white [3201]" strokecolor="black [3200]" strokeweight="1pt">
                      <v:textbox>
                        <w:txbxContent>
                          <w:p w14:paraId="64B2B8FA" w14:textId="77777777" w:rsidR="00A03053" w:rsidRPr="00CF6EAE" w:rsidRDefault="00A03053" w:rsidP="00152AA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="00152AA2"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="00152AA2" w:rsidRPr="00D57D0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2 </w:t>
            </w:r>
            <w:r w:rsidR="00152AA2" w:rsidRPr="004C15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S</w:t>
            </w:r>
            <w:r w:rsidR="00152AA2" w:rsidRPr="00D57D0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rong nhóm cùng</w:t>
            </w:r>
            <w:r w:rsidR="00152AA2" w:rsidRPr="004C15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ọc</w:t>
            </w:r>
            <w:r w:rsidR="00152AA2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52AA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phần khởi động 2</w:t>
            </w:r>
            <w:r w:rsidR="00152AA2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 w:rsidR="00152AA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88, kết hợp với quan sát </w:t>
            </w:r>
            <w:r w:rsidR="00152AA2" w:rsidRPr="0005167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phép tính </w:t>
            </w:r>
            <w:r w:rsidR="00152AA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mẫu</w:t>
            </w:r>
            <w:r w:rsidR="00152AA2" w:rsidRPr="004C152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59F7FB3" w14:textId="152D5DA5" w:rsidR="00152AA2" w:rsidRPr="00F8515B" w:rsidRDefault="00152AA2" w:rsidP="00152AA2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4C152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tìm ra số thích hợp</w:t>
            </w:r>
            <w:r w:rsidRPr="0005167C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ho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       của ý </w:t>
            </w:r>
            <w:r w:rsidRPr="00152AA2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20" w:dyaOrig="360" w14:anchorId="0829A632">
                <v:shape id="_x0000_i1078" type="#_x0000_t75" style="width:15.75pt;height:18pt" o:ole="">
                  <v:imagedata r:id="rId100" o:title=""/>
                </v:shape>
                <o:OLEObject Type="Embed" ProgID="Equation.DSMT4" ShapeID="_x0000_i1078" DrawAspect="Content" ObjectID="_1686316913" r:id="rId101"/>
              </w:object>
            </w:r>
          </w:p>
          <w:p w14:paraId="532864D7" w14:textId="60CCE79C" w:rsidR="00152AA2" w:rsidRDefault="00152AA2" w:rsidP="00152AA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152AA2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Thực hiện ý  </w:t>
            </w:r>
            <w:r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00" w:dyaOrig="360" w14:anchorId="2A2D709E">
                <v:shape id="_x0000_i1079" type="#_x0000_t75" style="width:15pt;height:18pt" o:ole="">
                  <v:imagedata r:id="rId29" o:title=""/>
                </v:shape>
                <o:OLEObject Type="Embed" ProgID="Equation.DSMT4" ShapeID="_x0000_i1079" DrawAspect="Content" ObjectID="_1686316914" r:id="rId102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152AA2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so sánh</w:t>
            </w:r>
            <w:r w:rsidR="00B402C7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3F802AA7" w14:textId="7FE89952" w:rsidR="00B402C7" w:rsidRDefault="00B402C7" w:rsidP="00152AA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nêu cách chia hai số nguyên âm.</w:t>
            </w:r>
          </w:p>
          <w:p w14:paraId="570DF7B3" w14:textId="5F5132DF" w:rsidR="00165B79" w:rsidRPr="004A0045" w:rsidRDefault="007C32FB" w:rsidP="00152AA2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, thảo luận 2</w:t>
            </w:r>
            <w:r w:rsidR="00165B79"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6F522B88" w14:textId="56F17283" w:rsidR="00152AA2" w:rsidRPr="00B531DA" w:rsidRDefault="00152AA2" w:rsidP="00152AA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ho HS các nhóm viết kết quả ý </w:t>
            </w:r>
            <w:r w:rsidRPr="00152AA2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20" w:dyaOrig="360" w14:anchorId="360E5EA6">
                <v:shape id="_x0000_i1080" type="#_x0000_t75" style="width:15.75pt;height:18pt" o:ole="">
                  <v:imagedata r:id="rId100" o:title=""/>
                </v:shape>
                <o:OLEObject Type="Embed" ProgID="Equation.DSMT4" ShapeID="_x0000_i1080" DrawAspect="Content" ObjectID="_1686316915" r:id="rId103"/>
              </w:object>
            </w:r>
            <w:r w:rsidRP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bằng bút dạ trên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hẻ học tập</w:t>
            </w:r>
            <w:r w:rsidRP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au đó giơ</w:t>
            </w:r>
            <w:r w:rsidRPr="00B531D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lên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E5D039B" w14:textId="76949415" w:rsidR="00152AA2" w:rsidRDefault="00152AA2" w:rsidP="00152AA2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Ý </w:t>
            </w:r>
            <w:r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00" w:dyaOrig="360" w14:anchorId="1C757347">
                <v:shape id="_x0000_i1081" type="#_x0000_t75" style="width:15pt;height:18pt" o:ole="">
                  <v:imagedata r:id="rId29" o:title=""/>
                </v:shape>
                <o:OLEObject Type="Embed" ProgID="Equation.DSMT4" ShapeID="_x0000_i1081" DrawAspect="Content" ObjectID="_1686316916" r:id="rId104"/>
              </w:object>
            </w:r>
            <w:r w:rsidR="001E7FF8" w:rsidRPr="001E7FF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yêu cầu đại diện 1 nhóm lên bảng trình bày.</w:t>
            </w:r>
          </w:p>
          <w:p w14:paraId="2CC87155" w14:textId="5A87FF63" w:rsidR="00B402C7" w:rsidRDefault="00B402C7" w:rsidP="00152AA2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Đại diện 3 HS báo cáo cách chia hai số nguyên âm.</w:t>
            </w:r>
          </w:p>
          <w:p w14:paraId="11602D40" w14:textId="77777777" w:rsidR="00152AA2" w:rsidRPr="00E70CCE" w:rsidRDefault="00152AA2" w:rsidP="00152AA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cả lớp quan sát, lắng nghe, nhận xét.</w:t>
            </w:r>
          </w:p>
          <w:p w14:paraId="31B49EDB" w14:textId="42ED42BA" w:rsidR="00152AA2" w:rsidRPr="00E70CCE" w:rsidRDefault="00152AA2" w:rsidP="00152AA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</w:t>
            </w:r>
            <w:r w:rsidRPr="00E70CC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793F10A5" w14:textId="77777777" w:rsidR="00152AA2" w:rsidRDefault="00152AA2" w:rsidP="00152AA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70CC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nhận xét các câu trả lời của HS. </w:t>
            </w:r>
          </w:p>
          <w:p w14:paraId="036E8906" w14:textId="75D61CD5" w:rsidR="00152AA2" w:rsidRDefault="00152AA2" w:rsidP="00152AA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chốt đáp án ý </w:t>
            </w:r>
            <w:r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20" w:dyaOrig="360" w14:anchorId="7C17DFA0">
                <v:shape id="_x0000_i1082" type="#_x0000_t75" style="width:15.75pt;height:18pt" o:ole="">
                  <v:imagedata r:id="rId17" o:title=""/>
                </v:shape>
                <o:OLEObject Type="Embed" ProgID="Equation.DSMT4" ShapeID="_x0000_i1082" DrawAspect="Content" ObjectID="_1686316917" r:id="rId1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số cần điền là </w:t>
            </w:r>
            <w:r w:rsidRPr="00152AA2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79" w14:anchorId="3AEAF024">
                <v:shape id="_x0000_i1083" type="#_x0000_t75" style="width:11.25pt;height:14.25pt" o:ole="">
                  <v:imagedata r:id="rId106" o:title=""/>
                </v:shape>
                <o:OLEObject Type="Embed" ProgID="Equation.DSMT4" ShapeID="_x0000_i1083" DrawAspect="Content" ObjectID="_1686316918" r:id="rId107"/>
              </w:object>
            </w:r>
          </w:p>
          <w:p w14:paraId="52DB5B72" w14:textId="52BE001E" w:rsidR="00152AA2" w:rsidRDefault="00152AA2" w:rsidP="00152AA2">
            <w:pPr>
              <w:spacing w:line="276" w:lineRule="auto"/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Ý </w:t>
            </w:r>
            <w:r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00" w:dyaOrig="360" w14:anchorId="620B6806">
                <v:shape id="_x0000_i1084" type="#_x0000_t75" style="width:15pt;height:18pt" o:ole="">
                  <v:imagedata r:id="rId29" o:title=""/>
                </v:shape>
                <o:OLEObject Type="Embed" ProgID="Equation.DSMT4" ShapeID="_x0000_i1084" DrawAspect="Content" ObjectID="_1686316919" r:id="rId108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ết quả so sánh là: 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   </w:t>
            </w:r>
            <w:r w:rsidRPr="00CF6EAE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2620" w:dyaOrig="360" w14:anchorId="5B099750">
                <v:shape id="_x0000_i1085" type="#_x0000_t75" style="width:131.25pt;height:18pt" o:ole="">
                  <v:imagedata r:id="rId109" o:title=""/>
                </v:shape>
                <o:OLEObject Type="Embed" ProgID="Equation.DSMT4" ShapeID="_x0000_i1085" DrawAspect="Content" ObjectID="_1686316920" r:id="rId110"/>
              </w:object>
            </w:r>
          </w:p>
          <w:p w14:paraId="5CCB8E8E" w14:textId="77777777" w:rsidR="00165B79" w:rsidRDefault="00B402C7" w:rsidP="007C32FB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GV khẳng định cách chia hai số nguyên âm như SGK trang 88.</w:t>
            </w:r>
          </w:p>
          <w:p w14:paraId="1F924A53" w14:textId="49DE4E09" w:rsidR="008A0730" w:rsidRPr="00152AA2" w:rsidRDefault="008A0730" w:rsidP="007C32FB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GV yêu cầu vài HS đọc lại.</w:t>
            </w:r>
          </w:p>
        </w:tc>
        <w:tc>
          <w:tcPr>
            <w:tcW w:w="4531" w:type="dxa"/>
          </w:tcPr>
          <w:p w14:paraId="56461223" w14:textId="5CFC675C" w:rsidR="00B91735" w:rsidRPr="004A0045" w:rsidRDefault="00B91735" w:rsidP="00B91735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color w:val="000000"/>
                <w:sz w:val="28"/>
                <w:szCs w:val="28"/>
                <w:lang w:val="vi-VN" w:eastAsia="vi-VN"/>
              </w:rPr>
            </w:pPr>
            <w:r w:rsidRPr="004A0045">
              <w:rPr>
                <w:rFonts w:asciiTheme="majorHAnsi" w:eastAsia="Times New Roman" w:hAnsiTheme="majorHAnsi" w:cstheme="majorHAnsi"/>
                <w:b/>
                <w:color w:val="000000"/>
                <w:sz w:val="28"/>
                <w:szCs w:val="28"/>
                <w:lang w:val="vi-VN" w:eastAsia="vi-VN"/>
              </w:rPr>
              <w:lastRenderedPageBreak/>
              <w:t>2.Phép chia hết hai số nguyên âm</w:t>
            </w:r>
          </w:p>
          <w:p w14:paraId="36FFD59E" w14:textId="77777777" w:rsidR="00B91735" w:rsidRPr="004A0045" w:rsidRDefault="00B91735" w:rsidP="00B91735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4A0045">
              <w:rPr>
                <w:rFonts w:asciiTheme="majorHAnsi" w:hAnsiTheme="majorHAnsi" w:cstheme="majorHAnsi"/>
                <w:sz w:val="28"/>
                <w:szCs w:val="28"/>
              </w:rPr>
              <w:t>?2</w:t>
            </w:r>
          </w:p>
          <w:p w14:paraId="31A789BE" w14:textId="75A4F466" w:rsidR="00B91735" w:rsidRPr="006A1D9B" w:rsidRDefault="00B91735" w:rsidP="00B91735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4A004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a) </w:t>
            </w:r>
            <w:r w:rsidRPr="006A1D9B">
              <w:rPr>
                <w:rFonts w:asciiTheme="majorHAnsi" w:hAnsiTheme="majorHAnsi" w:cstheme="majorHAnsi"/>
                <w:sz w:val="28"/>
                <w:szCs w:val="28"/>
              </w:rPr>
              <w:t xml:space="preserve">Do </w:t>
            </w:r>
            <w:r w:rsidR="00CF1FE2" w:rsidRPr="006A1D9B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1920" w:dyaOrig="360" w14:anchorId="245F4348">
                <v:shape id="_x0000_i1086" type="#_x0000_t75" style="width:96pt;height:18pt" o:ole="">
                  <v:imagedata r:id="rId81" o:title=""/>
                </v:shape>
                <o:OLEObject Type="Embed" ProgID="Equation.DSMT4" ShapeID="_x0000_i1086" DrawAspect="Content" ObjectID="_1686316921" r:id="rId111"/>
              </w:object>
            </w:r>
            <w:r w:rsidRPr="006A1D9B">
              <w:rPr>
                <w:rFonts w:asciiTheme="majorHAnsi" w:hAnsiTheme="majorHAnsi" w:cstheme="majorHAnsi"/>
                <w:sz w:val="28"/>
                <w:szCs w:val="28"/>
              </w:rPr>
              <w:t xml:space="preserve">nên </w:t>
            </w:r>
          </w:p>
          <w:p w14:paraId="4255CDAF" w14:textId="69D0AC7F" w:rsidR="00CF1FE2" w:rsidRPr="006A1D9B" w:rsidRDefault="00CF1FE2" w:rsidP="00B91735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     </w:t>
            </w:r>
            <w:r w:rsidRPr="006A1D9B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2020" w:dyaOrig="360" w14:anchorId="03D689FC">
                <v:shape id="_x0000_i1087" type="#_x0000_t75" style="width:101.25pt;height:18pt" o:ole="">
                  <v:imagedata r:id="rId112" o:title=""/>
                </v:shape>
                <o:OLEObject Type="Embed" ProgID="Equation.DSMT4" ShapeID="_x0000_i1087" DrawAspect="Content" ObjectID="_1686316922" r:id="rId113"/>
              </w:object>
            </w:r>
          </w:p>
          <w:p w14:paraId="7D76FD30" w14:textId="14C0C517" w:rsidR="00B91735" w:rsidRPr="00F7510F" w:rsidRDefault="00B91735" w:rsidP="00B91735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6A1D9B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b) </w:t>
            </w:r>
            <w:r w:rsidRPr="00F7510F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So sánh: </w:t>
            </w:r>
          </w:p>
          <w:p w14:paraId="58DC1FCF" w14:textId="23D6CB14" w:rsidR="00B91735" w:rsidRPr="00F7510F" w:rsidRDefault="00B91735" w:rsidP="00B91735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7510F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a có</w:t>
            </w:r>
            <w:r w:rsidR="00CF1FE2" w:rsidRPr="006A1D9B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: </w:t>
            </w:r>
            <w:r w:rsidR="00CF1FE2" w:rsidRPr="006A1D9B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2020" w:dyaOrig="360" w14:anchorId="41BD9D03">
                <v:shape id="_x0000_i1088" type="#_x0000_t75" style="width:101.25pt;height:18pt" o:ole="">
                  <v:imagedata r:id="rId112" o:title=""/>
                </v:shape>
                <o:OLEObject Type="Embed" ProgID="Equation.DSMT4" ShapeID="_x0000_i1088" DrawAspect="Content" ObjectID="_1686316923" r:id="rId114"/>
              </w:object>
            </w:r>
          </w:p>
          <w:p w14:paraId="0FBD2E54" w14:textId="569076B4" w:rsidR="00CF1FE2" w:rsidRPr="00F7510F" w:rsidRDefault="00CF1FE2" w:rsidP="00CF1FE2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7510F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    và </w:t>
            </w:r>
            <w:r w:rsidRPr="006A1D9B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lang w:val="vi-VN"/>
              </w:rPr>
              <w:object w:dxaOrig="1320" w:dyaOrig="300" w14:anchorId="208E186F">
                <v:shape id="_x0000_i1089" type="#_x0000_t75" style="width:66pt;height:15pt" o:ole="">
                  <v:imagedata r:id="rId115" o:title=""/>
                </v:shape>
                <o:OLEObject Type="Embed" ProgID="Equation.DSMT4" ShapeID="_x0000_i1089" DrawAspect="Content" ObjectID="_1686316924" r:id="rId116"/>
              </w:object>
            </w:r>
            <w:r w:rsidR="00B91735" w:rsidRPr="00F7510F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  </w:t>
            </w:r>
          </w:p>
          <w:p w14:paraId="20E7D76D" w14:textId="7CB758EF" w:rsidR="00CF1FE2" w:rsidRPr="006A1D9B" w:rsidRDefault="00CF1FE2" w:rsidP="00CF1FE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A1D9B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Vậy </w:t>
            </w:r>
            <w:r w:rsidRPr="006A1D9B">
              <w:rPr>
                <w:rFonts w:ascii="Times New Roman" w:eastAsia="Times New Roman" w:hAnsi="Times New Roman" w:cs="Times New Roman"/>
                <w:bCs/>
                <w:position w:val="-12"/>
                <w:sz w:val="28"/>
                <w:szCs w:val="28"/>
                <w:lang w:val="vi-VN"/>
              </w:rPr>
              <w:object w:dxaOrig="2620" w:dyaOrig="360" w14:anchorId="168E6EE8">
                <v:shape id="_x0000_i1090" type="#_x0000_t75" style="width:131.25pt;height:18pt" o:ole="">
                  <v:imagedata r:id="rId109" o:title=""/>
                </v:shape>
                <o:OLEObject Type="Embed" ProgID="Equation.DSMT4" ShapeID="_x0000_i1090" DrawAspect="Content" ObjectID="_1686316925" r:id="rId117"/>
              </w:object>
            </w:r>
          </w:p>
          <w:p w14:paraId="20DBBD6A" w14:textId="28FE5743" w:rsidR="00CF1FE2" w:rsidRPr="006A1D9B" w:rsidRDefault="00CF1FE2" w:rsidP="00CF1FE2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14:paraId="40667151" w14:textId="77777777" w:rsidR="00CF1FE2" w:rsidRPr="006A1D9B" w:rsidRDefault="00CF1FE2" w:rsidP="00CF1FE2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  <w:p w14:paraId="7E74191E" w14:textId="416428B2" w:rsidR="00B91735" w:rsidRPr="006A1D9B" w:rsidRDefault="00B91735" w:rsidP="00B91735">
            <w:pPr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6A1D9B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Để chia hai số nguyên âm ta làm như sau:</w:t>
            </w:r>
          </w:p>
          <w:p w14:paraId="46F49885" w14:textId="15E36015" w:rsidR="00B91735" w:rsidRPr="004A0045" w:rsidRDefault="00B91735" w:rsidP="00B91735">
            <w:pPr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6A1D9B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- Bước 1: Bỏ dấu</w:t>
            </w:r>
            <w:r w:rsidRPr="004A004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 </w:t>
            </w:r>
            <w:r w:rsidR="00152AA2" w:rsidRPr="006A1D9B">
              <w:rPr>
                <w:rFonts w:asciiTheme="majorHAnsi" w:hAnsiTheme="majorHAnsi" w:cstheme="majorHAnsi"/>
                <w:color w:val="000000"/>
                <w:position w:val="-4"/>
                <w:sz w:val="28"/>
                <w:szCs w:val="28"/>
                <w:lang w:val="vi-VN"/>
              </w:rPr>
              <w:object w:dxaOrig="440" w:dyaOrig="279" w14:anchorId="5A259C13">
                <v:shape id="_x0000_i1091" type="#_x0000_t75" style="width:21.75pt;height:14.25pt" o:ole="">
                  <v:imagedata r:id="rId54" o:title=""/>
                </v:shape>
                <o:OLEObject Type="Embed" ProgID="Equation.DSMT4" ShapeID="_x0000_i1091" DrawAspect="Content" ObjectID="_1686316926" r:id="rId118"/>
              </w:object>
            </w:r>
            <w:r w:rsidR="00152AA2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 </w:t>
            </w:r>
            <w:r w:rsidRPr="004A004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trước hai số nguyên âm.</w:t>
            </w:r>
          </w:p>
          <w:p w14:paraId="08DA2E95" w14:textId="16CAC16C" w:rsidR="00B91735" w:rsidRPr="004A0045" w:rsidRDefault="00B91735" w:rsidP="00B91735">
            <w:pPr>
              <w:autoSpaceDE w:val="0"/>
              <w:autoSpaceDN w:val="0"/>
              <w:adjustRightInd w:val="0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4A004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 xml:space="preserve">- Bước 2: Lấy thương của hai số nguyên dương nhận được ở </w:t>
            </w:r>
            <w:r w:rsidRPr="004A0045">
              <w:rPr>
                <w:rFonts w:asciiTheme="majorHAnsi" w:hAnsiTheme="majorHAnsi" w:cstheme="majorHAnsi"/>
                <w:i/>
                <w:color w:val="000000"/>
                <w:sz w:val="28"/>
                <w:szCs w:val="28"/>
                <w:lang w:val="vi-VN"/>
              </w:rPr>
              <w:t>Bước 1</w:t>
            </w:r>
            <w:r w:rsidRPr="004A0045">
              <w:rPr>
                <w:rFonts w:asciiTheme="majorHAnsi" w:hAnsiTheme="majorHAnsi" w:cstheme="majorHAnsi"/>
                <w:color w:val="000000"/>
                <w:sz w:val="28"/>
                <w:szCs w:val="28"/>
                <w:lang w:val="vi-VN"/>
              </w:rPr>
              <w:t>, ta có thương cần tìm.</w:t>
            </w:r>
          </w:p>
          <w:p w14:paraId="04430852" w14:textId="5B8BCB5C" w:rsidR="00673858" w:rsidRPr="004A0045" w:rsidRDefault="00673858" w:rsidP="00B91735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</w:pPr>
            <w:r w:rsidRPr="004A004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                </w:t>
            </w:r>
          </w:p>
        </w:tc>
      </w:tr>
      <w:tr w:rsidR="00165B79" w:rsidRPr="004A0045" w14:paraId="56C00889" w14:textId="77777777" w:rsidTr="00F83A79">
        <w:tc>
          <w:tcPr>
            <w:tcW w:w="5670" w:type="dxa"/>
          </w:tcPr>
          <w:p w14:paraId="7719C9AC" w14:textId="198DA41A" w:rsidR="00165B79" w:rsidRPr="004A0045" w:rsidRDefault="007C32FB" w:rsidP="00E70CCE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GV giao nhiệm vụ học tập 3</w:t>
            </w:r>
            <w:r w:rsidR="00165B79"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4416E52B" w14:textId="66F016A8" w:rsidR="00B402C7" w:rsidRDefault="00B402C7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cá nhân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ghiên cứu v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í dụ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2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88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D627AE3" w14:textId="1F9533C2" w:rsidR="00B402C7" w:rsidRPr="00CC012E" w:rsidRDefault="00B402C7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Làm vận dụng 2</w:t>
            </w:r>
          </w:p>
          <w:p w14:paraId="06112F42" w14:textId="29A5C62F" w:rsidR="00B402C7" w:rsidRPr="00CC012E" w:rsidRDefault="00B402C7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3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5C4EB3D1" w14:textId="626C0792" w:rsidR="00B402C7" w:rsidRDefault="00B402C7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r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á nhân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ọc ví dụ 2 trong SGK trang 88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25545A5" w14:textId="17B2ECBF" w:rsidR="00B402C7" w:rsidRPr="00CC012E" w:rsidRDefault="00B402C7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làm phần vận dụng 2.</w:t>
            </w:r>
          </w:p>
          <w:p w14:paraId="2C5DBA49" w14:textId="3DF4BA18" w:rsidR="00B402C7" w:rsidRPr="00CC012E" w:rsidRDefault="00B402C7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3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22C05937" w14:textId="55371594" w:rsidR="00B402C7" w:rsidRDefault="00B402C7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hiếu</w:t>
            </w:r>
            <w:r w:rsidR="00F7770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phép tính của ví dụ 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au đó 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yêu cầu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thực hiện tiếp bằng cách đọc tiếp các bước làm cho tới kết quả.</w:t>
            </w:r>
          </w:p>
          <w:p w14:paraId="482B4C86" w14:textId="25D1F70E" w:rsidR="00B402C7" w:rsidRPr="00CC012E" w:rsidRDefault="00F77708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yêu cầu 2</w:t>
            </w:r>
            <w:r w:rsidR="00B402C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lên bảng trình bày vận dụng 2</w:t>
            </w:r>
            <w:r w:rsidR="00B402C7"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40239DB3" w14:textId="77777777" w:rsidR="00B402C7" w:rsidRPr="00CC012E" w:rsidRDefault="00B402C7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cả lớp theo dõi, nhận xét lần lượt từng </w:t>
            </w:r>
            <w:r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ài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165C0E2" w14:textId="1004E6BE" w:rsidR="00B402C7" w:rsidRPr="00CC012E" w:rsidRDefault="00B402C7" w:rsidP="00B402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 3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529D6BC2" w14:textId="6581F20C" w:rsidR="00165B79" w:rsidRPr="00740DF7" w:rsidRDefault="00B402C7" w:rsidP="007C32F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 xml:space="preserve">- GV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khẳng định đáp án đúng của phần vận dụng ý </w:t>
            </w:r>
            <w:r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20" w:dyaOrig="360" w14:anchorId="2795D4FA">
                <v:shape id="_x0000_i1092" type="#_x0000_t75" style="width:15.75pt;height:18pt" o:ole="">
                  <v:imagedata r:id="rId17" o:title=""/>
                </v:shape>
                <o:OLEObject Type="Embed" ProgID="Equation.DSMT4" ShapeID="_x0000_i1092" DrawAspect="Content" ObjectID="_1686316927" r:id="rId119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à </w:t>
            </w:r>
            <w:r w:rsidR="008A0730" w:rsidRPr="00D607D5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79" w14:anchorId="3A1840CE">
                <v:shape id="_x0000_i1093" type="#_x0000_t75" style="width:11.25pt;height:14.25pt" o:ole="">
                  <v:imagedata r:id="rId120" o:title=""/>
                </v:shape>
                <o:OLEObject Type="Embed" ProgID="Equation.DSMT4" ShapeID="_x0000_i1093" DrawAspect="Content" ObjectID="_1686316928" r:id="rId121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; ý </w:t>
            </w:r>
            <w:r w:rsidRPr="00D607D5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00" w:dyaOrig="360" w14:anchorId="4F7AEB56">
                <v:shape id="_x0000_i1094" type="#_x0000_t75" style="width:15pt;height:18pt" o:ole="">
                  <v:imagedata r:id="rId29" o:title=""/>
                </v:shape>
                <o:OLEObject Type="Embed" ProgID="Equation.DSMT4" ShapeID="_x0000_i1094" DrawAspect="Content" ObjectID="_1686316929" r:id="rId122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à </w:t>
            </w:r>
            <w:r w:rsidR="008A0730" w:rsidRPr="00D607D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39A32D8A">
                <v:shape id="_x0000_i1095" type="#_x0000_t75" style="width:9.75pt;height:15pt" o:ole="">
                  <v:imagedata r:id="rId123" o:title=""/>
                </v:shape>
                <o:OLEObject Type="Embed" ProgID="Equation.DSMT4" ShapeID="_x0000_i1095" DrawAspect="Content" ObjectID="_1686316930" r:id="rId124"/>
              </w:object>
            </w:r>
          </w:p>
        </w:tc>
        <w:tc>
          <w:tcPr>
            <w:tcW w:w="4531" w:type="dxa"/>
          </w:tcPr>
          <w:p w14:paraId="6C82F178" w14:textId="49ABBEB5" w:rsidR="00B402C7" w:rsidRDefault="00B402C7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lastRenderedPageBreak/>
              <w:t>Ví dụ 2</w:t>
            </w:r>
            <w:r w:rsidRPr="006C5567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: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ính </w:t>
            </w:r>
          </w:p>
          <w:p w14:paraId="76766A5F" w14:textId="2957477F" w:rsidR="00B402C7" w:rsidRDefault="008A0730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1820" w:dyaOrig="360" w14:anchorId="0661ADE8">
                <v:shape id="_x0000_i1096" type="#_x0000_t75" style="width:90.75pt;height:18pt" o:ole="">
                  <v:imagedata r:id="rId125" o:title=""/>
                </v:shape>
                <o:OLEObject Type="Embed" ProgID="Equation.DSMT4" ShapeID="_x0000_i1096" DrawAspect="Content" ObjectID="_1686316931" r:id="rId126"/>
              </w:object>
            </w:r>
          </w:p>
          <w:p w14:paraId="37DBC05D" w14:textId="142AD6C4" w:rsidR="00B402C7" w:rsidRPr="006C5567" w:rsidRDefault="008A0730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1780" w:dyaOrig="360" w14:anchorId="6C5944EA">
                <v:shape id="_x0000_i1097" type="#_x0000_t75" style="width:89.25pt;height:18pt" o:ole="">
                  <v:imagedata r:id="rId127" o:title=""/>
                </v:shape>
                <o:OLEObject Type="Embed" ProgID="Equation.DSMT4" ShapeID="_x0000_i1097" DrawAspect="Content" ObjectID="_1686316932" r:id="rId128"/>
              </w:object>
            </w:r>
          </w:p>
          <w:p w14:paraId="046F8163" w14:textId="77777777" w:rsidR="00B402C7" w:rsidRPr="006C5567" w:rsidRDefault="00B402C7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6C5567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Giải:</w:t>
            </w:r>
          </w:p>
          <w:p w14:paraId="44C35F06" w14:textId="39BECD09" w:rsidR="00B402C7" w:rsidRDefault="008A0730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3159" w:dyaOrig="360" w14:anchorId="2328B5E1">
                <v:shape id="_x0000_i1098" type="#_x0000_t75" style="width:157.5pt;height:18pt" o:ole="">
                  <v:imagedata r:id="rId129" o:title=""/>
                </v:shape>
                <o:OLEObject Type="Embed" ProgID="Equation.DSMT4" ShapeID="_x0000_i1098" DrawAspect="Content" ObjectID="_1686316933" r:id="rId130"/>
              </w:object>
            </w:r>
          </w:p>
          <w:p w14:paraId="16213B87" w14:textId="29AB8E7F" w:rsidR="00B402C7" w:rsidRPr="006C5567" w:rsidRDefault="008A0730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3140" w:dyaOrig="360" w14:anchorId="5E3A60EF">
                <v:shape id="_x0000_i1099" type="#_x0000_t75" style="width:157.5pt;height:18pt" o:ole="">
                  <v:imagedata r:id="rId131" o:title=""/>
                </v:shape>
                <o:OLEObject Type="Embed" ProgID="Equation.DSMT4" ShapeID="_x0000_i1099" DrawAspect="Content" ObjectID="_1686316934" r:id="rId132"/>
              </w:object>
            </w:r>
          </w:p>
          <w:p w14:paraId="13F5756D" w14:textId="77777777" w:rsidR="00B402C7" w:rsidRDefault="00B402C7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4AA67FBC" w14:textId="00B7A2E6" w:rsidR="00B402C7" w:rsidRPr="00D607D5" w:rsidRDefault="00B402C7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Vận dụng 2</w:t>
            </w:r>
            <w:r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: Tính</w:t>
            </w:r>
          </w:p>
          <w:p w14:paraId="707F1E6B" w14:textId="30937AD1" w:rsidR="00B402C7" w:rsidRDefault="008A0730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2160" w:dyaOrig="360" w14:anchorId="59CFDF5A">
                <v:shape id="_x0000_i1100" type="#_x0000_t75" style="width:108pt;height:18pt" o:ole="">
                  <v:imagedata r:id="rId133" o:title=""/>
                </v:shape>
                <o:OLEObject Type="Embed" ProgID="Equation.DSMT4" ShapeID="_x0000_i1100" DrawAspect="Content" ObjectID="_1686316935" r:id="rId134"/>
              </w:object>
            </w:r>
          </w:p>
          <w:p w14:paraId="57BEE7E1" w14:textId="3821D63C" w:rsidR="00B402C7" w:rsidRPr="006C5567" w:rsidRDefault="008A0730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2079" w:dyaOrig="360" w14:anchorId="16B85EC8">
                <v:shape id="_x0000_i1101" type="#_x0000_t75" style="width:104.25pt;height:18pt" o:ole="">
                  <v:imagedata r:id="rId135" o:title=""/>
                </v:shape>
                <o:OLEObject Type="Embed" ProgID="Equation.DSMT4" ShapeID="_x0000_i1101" DrawAspect="Content" ObjectID="_1686316936" r:id="rId136"/>
              </w:object>
            </w:r>
          </w:p>
          <w:p w14:paraId="51D28A10" w14:textId="77777777" w:rsidR="00B402C7" w:rsidRPr="00D607D5" w:rsidRDefault="00B402C7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Giải:</w:t>
            </w:r>
          </w:p>
          <w:p w14:paraId="15077429" w14:textId="11B57270" w:rsidR="00B402C7" w:rsidRPr="006C5567" w:rsidRDefault="008A0730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3500" w:dyaOrig="360" w14:anchorId="2C7BC630">
                <v:shape id="_x0000_i1102" type="#_x0000_t75" style="width:174.75pt;height:18pt" o:ole="">
                  <v:imagedata r:id="rId137" o:title=""/>
                </v:shape>
                <o:OLEObject Type="Embed" ProgID="Equation.DSMT4" ShapeID="_x0000_i1102" DrawAspect="Content" ObjectID="_1686316937" r:id="rId138"/>
              </w:object>
            </w:r>
          </w:p>
          <w:p w14:paraId="5A001565" w14:textId="3974F588" w:rsidR="00B402C7" w:rsidRDefault="008A0730" w:rsidP="00B402C7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F8515B">
              <w:rPr>
                <w:rFonts w:ascii="Times New Roman" w:eastAsia="Times New Roman" w:hAnsi="Times New Roman" w:cs="Times New Roman"/>
                <w:bCs/>
                <w:i/>
                <w:position w:val="-12"/>
                <w:sz w:val="28"/>
                <w:szCs w:val="28"/>
                <w:lang w:val="vi-VN"/>
              </w:rPr>
              <w:object w:dxaOrig="3440" w:dyaOrig="360" w14:anchorId="5FDC6372">
                <v:shape id="_x0000_i1103" type="#_x0000_t75" style="width:171.75pt;height:18pt" o:ole="">
                  <v:imagedata r:id="rId139" o:title=""/>
                </v:shape>
                <o:OLEObject Type="Embed" ProgID="Equation.DSMT4" ShapeID="_x0000_i1103" DrawAspect="Content" ObjectID="_1686316938" r:id="rId140"/>
              </w:object>
            </w:r>
          </w:p>
          <w:p w14:paraId="381D4A81" w14:textId="4A49A592" w:rsidR="00F963F5" w:rsidRPr="004A0045" w:rsidRDefault="00F963F5" w:rsidP="002C501C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</w:p>
        </w:tc>
      </w:tr>
      <w:tr w:rsidR="00F83A79" w:rsidRPr="004A0045" w14:paraId="0633F0DB" w14:textId="77777777" w:rsidTr="00F83A79">
        <w:tc>
          <w:tcPr>
            <w:tcW w:w="5670" w:type="dxa"/>
          </w:tcPr>
          <w:p w14:paraId="7D227101" w14:textId="01336421" w:rsidR="00F83A79" w:rsidRPr="004A0045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* GV giao nhiệm vụ học tập </w:t>
            </w:r>
            <w:r w:rsidRPr="00F83A79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4</w:t>
            </w:r>
            <w:r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2D563118" w14:textId="61BC4BD8" w:rsidR="00F83A79" w:rsidRPr="00F83A79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F83A79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- Đọc chú ý</w:t>
            </w:r>
            <w:r w:rsidRPr="004A004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SGK trang 88</w:t>
            </w:r>
            <w:r w:rsidRPr="00F83A79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và trả lời câu hỏi :</w:t>
            </w:r>
          </w:p>
          <w:p w14:paraId="574BCE74" w14:textId="67C49C0A" w:rsidR="00F83A79" w:rsidRPr="00F83A79" w:rsidRDefault="008A0730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1. Nêu c</w:t>
            </w:r>
            <w:r w:rsidR="00F83A79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ách nhận biết dấu của thương?</w:t>
            </w:r>
          </w:p>
          <w:p w14:paraId="20857DC4" w14:textId="153FDC4D" w:rsidR="00F83A79" w:rsidRPr="00F83A79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2. Thứ tự thực hiện phé</w:t>
            </w:r>
            <w:r w:rsidRPr="00F83A79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p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tính trong số nguyên</w:t>
            </w:r>
            <w:r w:rsidRPr="00F83A79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?</w:t>
            </w:r>
          </w:p>
          <w:p w14:paraId="5EA637C4" w14:textId="7CA326BD" w:rsidR="00F83A79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4</w:t>
            </w:r>
            <w:r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1A120B36" w14:textId="17AC78E1" w:rsidR="008A0730" w:rsidRPr="008A0730" w:rsidRDefault="008A0730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8A0730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HS tìm hiể</w:t>
            </w: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u cách nhận biết dấu của thương và thứ tự thực hiện phép tính</w:t>
            </w:r>
            <w:r w:rsidR="0039413E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.</w:t>
            </w:r>
          </w:p>
          <w:p w14:paraId="29B63013" w14:textId="54208C45" w:rsidR="00F83A79" w:rsidRPr="004A0045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 w:rsidRPr="004A004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HS </w:t>
            </w:r>
            <w:r w:rsidR="0039413E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hoạt động cá</w:t>
            </w:r>
            <w:r w:rsidRPr="00F83A7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 nhân </w:t>
            </w: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thực hiện</w:t>
            </w:r>
            <w:r w:rsidRPr="00F83A79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các</w:t>
            </w: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yêu cầu.</w:t>
            </w:r>
          </w:p>
          <w:p w14:paraId="4D5F0286" w14:textId="4913A49B" w:rsidR="00F83A79" w:rsidRPr="004A0045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, thảo luận 4</w:t>
            </w:r>
            <w:r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50F09C4E" w14:textId="50CAC0EA" w:rsidR="00F83A79" w:rsidRPr="00F83A79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 w:rsidRPr="004A004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- GV </w:t>
            </w:r>
            <w:r w:rsidR="0039413E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chiếu trên màn hình</w:t>
            </w:r>
            <w:r w:rsidR="006A1D9B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từng ý</w:t>
            </w:r>
            <w:r w:rsidR="0039413E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, </w:t>
            </w:r>
            <w:r w:rsidRPr="004A004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yêu cầu</w:t>
            </w:r>
            <w:r w:rsidR="0039413E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từng HS trả lời miệng.</w:t>
            </w:r>
          </w:p>
          <w:p w14:paraId="39A93D12" w14:textId="77777777" w:rsidR="00F83A79" w:rsidRPr="004A0045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4A004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</w:t>
            </w:r>
            <w:r w:rsidRPr="004A004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HS cả lớp lắng nghe, quan sát và nhận xét.</w:t>
            </w:r>
          </w:p>
          <w:p w14:paraId="2C98A21F" w14:textId="2F5CB6D9" w:rsidR="00F83A79" w:rsidRPr="004A0045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</w:t>
            </w: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4</w:t>
            </w:r>
            <w:r w:rsidRPr="004A004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76905D25" w14:textId="4DC4F35E" w:rsidR="00F83A79" w:rsidRPr="00F963F5" w:rsidRDefault="00F83A79" w:rsidP="0039413E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4A004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- GV chính xác hóa kết quả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</w:t>
            </w:r>
            <w:r w:rsidR="0039413E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như chú ý SGK trang 88, 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F963F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đánh giá mức độ hoàn thành của HS</w:t>
            </w:r>
            <w:r w:rsidR="0039413E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.</w:t>
            </w:r>
          </w:p>
        </w:tc>
        <w:tc>
          <w:tcPr>
            <w:tcW w:w="4531" w:type="dxa"/>
          </w:tcPr>
          <w:p w14:paraId="629A6C81" w14:textId="5A3BE3BF" w:rsidR="00D53FF3" w:rsidRDefault="00F83A79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B462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>Chú ý</w:t>
            </w:r>
          </w:p>
          <w:p w14:paraId="469D02A8" w14:textId="38842B1D" w:rsidR="00D53FF3" w:rsidRPr="00D53FF3" w:rsidRDefault="00D53FF3" w:rsidP="00D53FF3">
            <w:pPr>
              <w:pStyle w:val="oancuaDanhsach"/>
              <w:numPr>
                <w:ilvl w:val="0"/>
                <w:numId w:val="4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53FF3">
              <w:rPr>
                <w:rFonts w:asciiTheme="majorHAnsi" w:eastAsia="Times New Roman" w:hAnsiTheme="majorHAnsi" w:cstheme="majorHAnsi"/>
                <w:sz w:val="28"/>
                <w:szCs w:val="28"/>
              </w:rPr>
              <w:t>Cách nhận biết dấu của thương</w:t>
            </w:r>
          </w:p>
          <w:p w14:paraId="0790DD73" w14:textId="06C71473" w:rsidR="00F83A79" w:rsidRDefault="00D53FF3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                 </w:t>
            </w:r>
            <w:r w:rsidR="00F83A79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  <w:r w:rsidR="0039413E" w:rsidRPr="0039413E">
              <w:rPr>
                <w:rFonts w:asciiTheme="majorHAnsi" w:eastAsia="Times New Roman" w:hAnsiTheme="majorHAnsi" w:cstheme="majorHAnsi"/>
                <w:position w:val="-12"/>
                <w:sz w:val="28"/>
                <w:szCs w:val="28"/>
                <w:lang w:val="vi-VN"/>
              </w:rPr>
              <w:object w:dxaOrig="1680" w:dyaOrig="360" w14:anchorId="0DF8D59B">
                <v:shape id="_x0000_i1104" type="#_x0000_t75" style="width:84pt;height:18pt" o:ole="">
                  <v:imagedata r:id="rId141" o:title=""/>
                </v:shape>
                <o:OLEObject Type="Embed" ProgID="Equation.DSMT4" ShapeID="_x0000_i1104" DrawAspect="Content" ObjectID="_1686316939" r:id="rId142"/>
              </w:object>
            </w:r>
          </w:p>
          <w:p w14:paraId="2BBD8673" w14:textId="1D46326C" w:rsidR="0039413E" w:rsidRDefault="0039413E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                  </w:t>
            </w:r>
            <w:r w:rsidRPr="0039413E">
              <w:rPr>
                <w:rFonts w:asciiTheme="majorHAnsi" w:eastAsia="Times New Roman" w:hAnsiTheme="majorHAnsi" w:cstheme="majorHAnsi"/>
                <w:position w:val="-12"/>
                <w:sz w:val="28"/>
                <w:szCs w:val="28"/>
                <w:lang w:val="vi-VN"/>
              </w:rPr>
              <w:object w:dxaOrig="1660" w:dyaOrig="360" w14:anchorId="1640131C">
                <v:shape id="_x0000_i1105" type="#_x0000_t75" style="width:83.25pt;height:18pt" o:ole="">
                  <v:imagedata r:id="rId143" o:title=""/>
                </v:shape>
                <o:OLEObject Type="Embed" ProgID="Equation.DSMT4" ShapeID="_x0000_i1105" DrawAspect="Content" ObjectID="_1686316940" r:id="rId144"/>
              </w:object>
            </w:r>
          </w:p>
          <w:p w14:paraId="4CA4D5F6" w14:textId="1E3A51F4" w:rsidR="0039413E" w:rsidRDefault="0039413E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                  </w:t>
            </w:r>
            <w:r w:rsidRPr="0039413E">
              <w:rPr>
                <w:rFonts w:asciiTheme="majorHAnsi" w:eastAsia="Times New Roman" w:hAnsiTheme="majorHAnsi" w:cstheme="majorHAnsi"/>
                <w:position w:val="-12"/>
                <w:sz w:val="28"/>
                <w:szCs w:val="28"/>
                <w:lang w:val="vi-VN"/>
              </w:rPr>
              <w:object w:dxaOrig="1660" w:dyaOrig="360" w14:anchorId="20DBBADA">
                <v:shape id="_x0000_i1106" type="#_x0000_t75" style="width:83.25pt;height:18pt" o:ole="">
                  <v:imagedata r:id="rId145" o:title=""/>
                </v:shape>
                <o:OLEObject Type="Embed" ProgID="Equation.DSMT4" ShapeID="_x0000_i1106" DrawAspect="Content" ObjectID="_1686316941" r:id="rId146"/>
              </w:object>
            </w:r>
          </w:p>
          <w:p w14:paraId="18D09DBD" w14:textId="0E06AD5B" w:rsidR="0039413E" w:rsidRDefault="0039413E" w:rsidP="00AA198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                  </w:t>
            </w:r>
            <w:r w:rsidRPr="0039413E">
              <w:rPr>
                <w:rFonts w:asciiTheme="majorHAnsi" w:eastAsia="Times New Roman" w:hAnsiTheme="majorHAnsi" w:cstheme="majorHAnsi"/>
                <w:position w:val="-12"/>
                <w:sz w:val="28"/>
                <w:szCs w:val="28"/>
                <w:lang w:val="vi-VN"/>
              </w:rPr>
              <w:object w:dxaOrig="1660" w:dyaOrig="360" w14:anchorId="67FE328F">
                <v:shape id="_x0000_i1107" type="#_x0000_t75" style="width:83.25pt;height:18pt" o:ole="">
                  <v:imagedata r:id="rId147" o:title=""/>
                </v:shape>
                <o:OLEObject Type="Embed" ProgID="Equation.DSMT4" ShapeID="_x0000_i1107" DrawAspect="Content" ObjectID="_1686316942" r:id="rId148"/>
              </w:object>
            </w:r>
          </w:p>
          <w:p w14:paraId="249455F6" w14:textId="5BFC6BD9" w:rsidR="00D53FF3" w:rsidRDefault="00D53FF3" w:rsidP="00D53FF3">
            <w:pPr>
              <w:pStyle w:val="oancuaDanhsach"/>
              <w:numPr>
                <w:ilvl w:val="0"/>
                <w:numId w:val="4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D53FF3">
              <w:rPr>
                <w:rFonts w:asciiTheme="majorHAnsi" w:eastAsia="Times New Roman" w:hAnsiTheme="majorHAnsi" w:cstheme="majorHAnsi"/>
                <w:sz w:val="28"/>
                <w:szCs w:val="28"/>
              </w:rPr>
              <w:t>Thứ tự thực hiện phép tính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với số nguyên giống như</w:t>
            </w:r>
            <w:r w:rsidRPr="00D53FF3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>t</w:t>
            </w:r>
            <w:r w:rsidRPr="00D53FF3">
              <w:rPr>
                <w:rFonts w:asciiTheme="majorHAnsi" w:eastAsia="Times New Roman" w:hAnsiTheme="majorHAnsi" w:cstheme="majorHAnsi"/>
                <w:sz w:val="28"/>
                <w:szCs w:val="28"/>
              </w:rPr>
              <w:t>hứ tự thực hiện phép tính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với số tự nhiên.</w:t>
            </w:r>
          </w:p>
          <w:p w14:paraId="4722340F" w14:textId="5589DA9B" w:rsidR="00D53FF3" w:rsidRPr="00D53FF3" w:rsidRDefault="00D53FF3" w:rsidP="00D53FF3">
            <w:pPr>
              <w:pStyle w:val="oancuaDanhsach"/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</w:p>
        </w:tc>
      </w:tr>
    </w:tbl>
    <w:p w14:paraId="20144929" w14:textId="7DC24B28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 Hướng dẫn tự học ở nhà </w:t>
      </w:r>
      <w:r w:rsidRPr="00CC012E">
        <w:rPr>
          <w:rFonts w:eastAsia="Times New Roman" w:cs="Times New Roman"/>
          <w:bCs/>
          <w:color w:val="000000"/>
          <w:szCs w:val="28"/>
        </w:rPr>
        <w:t>(2 phút)</w:t>
      </w:r>
    </w:p>
    <w:p w14:paraId="4547781F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color w:val="000000"/>
          <w:szCs w:val="28"/>
        </w:rPr>
        <w:t>- Đọc lại toàn bộ nội dung bài đã học.</w:t>
      </w:r>
    </w:p>
    <w:p w14:paraId="61D80903" w14:textId="60A3E1B1" w:rsidR="00165B79" w:rsidRPr="00F83A79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 xml:space="preserve">- </w:t>
      </w:r>
      <w:r w:rsidR="009E367B" w:rsidRPr="00E70CCE">
        <w:rPr>
          <w:rFonts w:eastAsia="Times New Roman" w:cs="Times New Roman"/>
          <w:szCs w:val="28"/>
        </w:rPr>
        <w:t xml:space="preserve">Ghi nhớ </w:t>
      </w:r>
      <w:r w:rsidR="00224150">
        <w:rPr>
          <w:rFonts w:eastAsia="Times New Roman" w:cs="Times New Roman"/>
          <w:szCs w:val="28"/>
        </w:rPr>
        <w:t>: quy tắc</w:t>
      </w:r>
      <w:r w:rsidR="00F83A79" w:rsidRPr="00F83A79">
        <w:rPr>
          <w:rFonts w:eastAsia="Times New Roman" w:cs="Times New Roman"/>
          <w:szCs w:val="28"/>
        </w:rPr>
        <w:t xml:space="preserve"> chia h</w:t>
      </w:r>
      <w:r w:rsidR="00F83A79">
        <w:rPr>
          <w:rFonts w:eastAsia="Times New Roman" w:cs="Times New Roman"/>
          <w:szCs w:val="28"/>
        </w:rPr>
        <w:t>ai số nguyên khác dấu, cùng dấu</w:t>
      </w:r>
      <w:r w:rsidR="00F83A79" w:rsidRPr="00F83A79">
        <w:rPr>
          <w:rFonts w:eastAsia="Times New Roman" w:cs="Times New Roman"/>
          <w:szCs w:val="28"/>
        </w:rPr>
        <w:t>, cách nhận biết dấu của thương.</w:t>
      </w:r>
    </w:p>
    <w:p w14:paraId="1429A3A4" w14:textId="63E8DFAE" w:rsidR="00ED1BD3" w:rsidRPr="00E70CCE" w:rsidRDefault="00A033BD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- Chuẩn bị</w:t>
      </w:r>
      <w:r w:rsidR="00ED1BD3" w:rsidRPr="00E70CCE">
        <w:rPr>
          <w:rFonts w:eastAsia="Times New Roman" w:cs="Times New Roman"/>
          <w:szCs w:val="28"/>
        </w:rPr>
        <w:t xml:space="preserve"> nội dung về </w:t>
      </w:r>
      <w:r w:rsidR="00F83A79" w:rsidRPr="00A033BD">
        <w:rPr>
          <w:rFonts w:eastAsia="Times New Roman" w:cs="Times New Roman"/>
          <w:szCs w:val="28"/>
        </w:rPr>
        <w:t>quan hệ chia hết của</w:t>
      </w:r>
      <w:r w:rsidR="00ED1BD3" w:rsidRPr="00E70CCE">
        <w:rPr>
          <w:rFonts w:eastAsia="Times New Roman" w:cs="Times New Roman"/>
          <w:szCs w:val="28"/>
        </w:rPr>
        <w:t xml:space="preserve"> số nguyên.</w:t>
      </w:r>
    </w:p>
    <w:p w14:paraId="622CF025" w14:textId="2C099E17" w:rsidR="00ED1BD3" w:rsidRPr="00E70CCE" w:rsidRDefault="00ED1BD3" w:rsidP="00165B79">
      <w:pPr>
        <w:spacing w:after="0" w:line="276" w:lineRule="auto"/>
        <w:jc w:val="both"/>
        <w:rPr>
          <w:rFonts w:eastAsia="Times New Roman" w:cs="Times New Roman"/>
          <w:szCs w:val="28"/>
          <w:lang w:val="fr-FR"/>
        </w:rPr>
      </w:pPr>
      <w:r w:rsidRPr="00CC012E">
        <w:rPr>
          <w:rFonts w:eastAsia="Times New Roman" w:cs="Times New Roman"/>
          <w:szCs w:val="28"/>
        </w:rPr>
        <w:t xml:space="preserve">- Làm bài tập </w:t>
      </w:r>
      <w:r w:rsidR="00A033BD" w:rsidRPr="00A033BD">
        <w:rPr>
          <w:rFonts w:eastAsia="Times New Roman" w:cs="Times New Roman"/>
          <w:szCs w:val="28"/>
          <w:lang w:val="fr-FR"/>
        </w:rPr>
        <w:t xml:space="preserve">1 ; </w:t>
      </w:r>
      <w:r w:rsidRPr="00E70CCE">
        <w:rPr>
          <w:rFonts w:eastAsia="Times New Roman" w:cs="Times New Roman"/>
          <w:szCs w:val="28"/>
          <w:lang w:val="fr-FR"/>
        </w:rPr>
        <w:t>2, 3</w:t>
      </w:r>
      <w:r w:rsidRPr="00CC012E">
        <w:rPr>
          <w:rFonts w:eastAsia="Times New Roman" w:cs="Times New Roman"/>
          <w:szCs w:val="28"/>
        </w:rPr>
        <w:t xml:space="preserve">, SGK trang </w:t>
      </w:r>
      <w:r w:rsidR="00A033BD">
        <w:rPr>
          <w:rFonts w:eastAsia="Times New Roman" w:cs="Times New Roman"/>
          <w:szCs w:val="28"/>
          <w:lang w:val="fr-FR"/>
        </w:rPr>
        <w:t>90</w:t>
      </w:r>
    </w:p>
    <w:p w14:paraId="752C778D" w14:textId="77777777" w:rsidR="00165B79" w:rsidRPr="00CC012E" w:rsidRDefault="00165B79" w:rsidP="00165B79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  <w:r w:rsidRPr="00CC012E">
        <w:rPr>
          <w:rFonts w:eastAsia="Times New Roman" w:cs="Times New Roman"/>
          <w:b/>
          <w:bCs/>
          <w:color w:val="0070C0"/>
          <w:szCs w:val="28"/>
          <w:u w:val="single"/>
        </w:rPr>
        <w:t>Tiết 2</w:t>
      </w:r>
    </w:p>
    <w:p w14:paraId="45F34DAA" w14:textId="35FD2DE5" w:rsidR="00165B79" w:rsidRPr="00CC012E" w:rsidRDefault="00165B79" w:rsidP="00165B79">
      <w:pPr>
        <w:spacing w:after="0" w:line="276" w:lineRule="auto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</w:t>
      </w:r>
      <w:r w:rsidR="00742F5C" w:rsidRPr="00A033BD">
        <w:rPr>
          <w:rFonts w:eastAsia="Times New Roman" w:cs="Times New Roman"/>
          <w:b/>
          <w:bCs/>
          <w:color w:val="FF0000"/>
          <w:szCs w:val="28"/>
        </w:rPr>
        <w:t>2.3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: </w:t>
      </w:r>
      <w:r w:rsidR="00A033BD" w:rsidRPr="00A033BD">
        <w:rPr>
          <w:rFonts w:eastAsia="Times New Roman" w:cs="Times New Roman"/>
          <w:b/>
          <w:bCs/>
          <w:color w:val="FF0000"/>
          <w:szCs w:val="28"/>
        </w:rPr>
        <w:t>Quan hệ chia hết</w:t>
      </w:r>
      <w:r w:rsidR="00742F5C" w:rsidRPr="00A033BD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CC012E">
        <w:rPr>
          <w:rFonts w:eastAsia="Times New Roman" w:cs="Times New Roman"/>
          <w:color w:val="000000"/>
          <w:szCs w:val="28"/>
        </w:rPr>
        <w:t>(</w:t>
      </w:r>
      <w:r w:rsidR="000E30DA">
        <w:rPr>
          <w:rFonts w:eastAsia="Times New Roman" w:cs="Times New Roman"/>
          <w:color w:val="000000"/>
          <w:szCs w:val="28"/>
        </w:rPr>
        <w:t>42</w:t>
      </w:r>
      <w:r w:rsidR="00846EAE" w:rsidRPr="00846EAE">
        <w:rPr>
          <w:rFonts w:eastAsia="Times New Roman" w:cs="Times New Roman"/>
          <w:color w:val="000000"/>
          <w:szCs w:val="28"/>
        </w:rPr>
        <w:t xml:space="preserve"> </w:t>
      </w:r>
      <w:r w:rsidRPr="00CC012E">
        <w:rPr>
          <w:rFonts w:eastAsia="Times New Roman" w:cs="Times New Roman"/>
          <w:color w:val="000000"/>
          <w:szCs w:val="28"/>
        </w:rPr>
        <w:t>phút)</w:t>
      </w:r>
    </w:p>
    <w:p w14:paraId="21F74CE6" w14:textId="635C785E" w:rsidR="00165B79" w:rsidRPr="00A033BD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Cs/>
          <w:iCs/>
          <w:szCs w:val="28"/>
        </w:rPr>
        <w:t xml:space="preserve"> HS </w:t>
      </w:r>
      <w:r w:rsidR="00742F5C" w:rsidRPr="00A033BD">
        <w:rPr>
          <w:rFonts w:eastAsia="Times New Roman" w:cs="Times New Roman"/>
          <w:szCs w:val="28"/>
        </w:rPr>
        <w:t>biết</w:t>
      </w:r>
      <w:r w:rsidRPr="00CC012E">
        <w:rPr>
          <w:rFonts w:eastAsia="Times New Roman" w:cs="Times New Roman"/>
          <w:szCs w:val="28"/>
        </w:rPr>
        <w:t xml:space="preserve"> được </w:t>
      </w:r>
      <w:r w:rsidR="00A033BD" w:rsidRPr="00A033BD">
        <w:rPr>
          <w:rFonts w:eastAsia="Times New Roman" w:cs="Times New Roman"/>
          <w:szCs w:val="28"/>
        </w:rPr>
        <w:t>khi nào</w:t>
      </w:r>
      <w:r w:rsidR="00A033BD">
        <w:rPr>
          <w:rFonts w:eastAsia="Times New Roman" w:cs="Times New Roman"/>
          <w:szCs w:val="28"/>
        </w:rPr>
        <w:t xml:space="preserve"> số nguyên a chia hết cho số nguyên b. </w:t>
      </w:r>
      <w:r w:rsidR="00A033BD" w:rsidRPr="00A033BD">
        <w:rPr>
          <w:rFonts w:eastAsia="Times New Roman" w:cs="Times New Roman"/>
          <w:szCs w:val="28"/>
        </w:rPr>
        <w:t>Làm quan với cụm từ “</w:t>
      </w:r>
      <w:r w:rsidR="00A033BD">
        <w:rPr>
          <w:rFonts w:eastAsia="Times New Roman" w:cs="Times New Roman"/>
          <w:szCs w:val="28"/>
        </w:rPr>
        <w:t>bội”</w:t>
      </w:r>
      <w:r w:rsidR="00A033BD" w:rsidRPr="00A033BD">
        <w:rPr>
          <w:rFonts w:eastAsia="Times New Roman" w:cs="Times New Roman"/>
          <w:szCs w:val="28"/>
        </w:rPr>
        <w:t>, “ước” của số nguyên.</w:t>
      </w:r>
    </w:p>
    <w:p w14:paraId="274DDABD" w14:textId="58BC7087" w:rsidR="00165B79" w:rsidRPr="00A033BD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szCs w:val="28"/>
        </w:rPr>
        <w:t xml:space="preserve"> </w:t>
      </w:r>
      <w:r w:rsidR="00800A1F" w:rsidRPr="00A033BD">
        <w:rPr>
          <w:rFonts w:eastAsia="Times New Roman" w:cs="Times New Roman"/>
          <w:szCs w:val="28"/>
        </w:rPr>
        <w:t xml:space="preserve">- Trả lời câu hỏi ở khởi động 3 từ đó hình thành </w:t>
      </w:r>
      <w:r w:rsidR="00A033BD">
        <w:rPr>
          <w:rFonts w:eastAsia="Times New Roman" w:cs="Times New Roman"/>
          <w:szCs w:val="28"/>
        </w:rPr>
        <w:t xml:space="preserve">quan hệ chia </w:t>
      </w:r>
      <w:r w:rsidR="00A033BD" w:rsidRPr="00A033BD">
        <w:rPr>
          <w:rFonts w:eastAsia="Times New Roman" w:cs="Times New Roman"/>
          <w:szCs w:val="28"/>
        </w:rPr>
        <w:t>hết</w:t>
      </w:r>
    </w:p>
    <w:p w14:paraId="57C1997D" w14:textId="7D82201F" w:rsidR="00800A1F" w:rsidRPr="00A033BD" w:rsidRDefault="00A033BD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A033BD">
        <w:rPr>
          <w:rFonts w:eastAsia="Times New Roman" w:cs="Times New Roman"/>
          <w:szCs w:val="28"/>
        </w:rPr>
        <w:t>- Làm vận dụng 3 và 4</w:t>
      </w:r>
    </w:p>
    <w:p w14:paraId="70CD4D90" w14:textId="4AD07F14" w:rsidR="00165B79" w:rsidRPr="00A033BD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000000"/>
          <w:szCs w:val="28"/>
        </w:rPr>
        <w:t xml:space="preserve"> </w:t>
      </w:r>
      <w:r w:rsidR="00800A1F" w:rsidRPr="00A033BD">
        <w:rPr>
          <w:rFonts w:eastAsia="Times New Roman" w:cs="Times New Roman"/>
          <w:color w:val="000000"/>
          <w:szCs w:val="28"/>
        </w:rPr>
        <w:t xml:space="preserve">Các câu trả lời phần khởi động 3 và kết luận về </w:t>
      </w:r>
      <w:r w:rsidR="00A033BD" w:rsidRPr="00A033BD">
        <w:rPr>
          <w:rFonts w:eastAsia="Times New Roman" w:cs="Times New Roman"/>
          <w:color w:val="000000"/>
          <w:szCs w:val="28"/>
        </w:rPr>
        <w:t>quan hệ chia hết</w:t>
      </w:r>
      <w:r w:rsidR="00A033BD">
        <w:rPr>
          <w:rFonts w:eastAsia="Times New Roman" w:cs="Times New Roman"/>
          <w:color w:val="000000"/>
          <w:szCs w:val="28"/>
        </w:rPr>
        <w:t>, lời giải vận dụng 3 và 4.</w:t>
      </w:r>
    </w:p>
    <w:p w14:paraId="0F258367" w14:textId="77777777" w:rsidR="00165B79" w:rsidRPr="00CC012E" w:rsidRDefault="00165B79" w:rsidP="00165B79">
      <w:pPr>
        <w:spacing w:after="0" w:line="276" w:lineRule="auto"/>
        <w:rPr>
          <w:rFonts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 </w:t>
      </w:r>
    </w:p>
    <w:tbl>
      <w:tblPr>
        <w:tblStyle w:val="LiBang"/>
        <w:tblW w:w="1009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132"/>
        <w:gridCol w:w="4961"/>
      </w:tblGrid>
      <w:tr w:rsidR="00165B79" w:rsidRPr="00CC012E" w14:paraId="0F05D3CF" w14:textId="77777777" w:rsidTr="0048028E">
        <w:tc>
          <w:tcPr>
            <w:tcW w:w="5132" w:type="dxa"/>
            <w:vAlign w:val="center"/>
          </w:tcPr>
          <w:p w14:paraId="2D2EC416" w14:textId="77777777" w:rsidR="00165B79" w:rsidRPr="00CC012E" w:rsidRDefault="00165B79" w:rsidP="00E70CC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961" w:type="dxa"/>
          </w:tcPr>
          <w:p w14:paraId="76254646" w14:textId="77777777" w:rsidR="00165B79" w:rsidRPr="00CC012E" w:rsidRDefault="00165B79" w:rsidP="00E70CC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3150E063" w14:textId="77777777" w:rsidTr="0048028E">
        <w:tc>
          <w:tcPr>
            <w:tcW w:w="5132" w:type="dxa"/>
          </w:tcPr>
          <w:p w14:paraId="6D9B60B9" w14:textId="69AFA010" w:rsidR="00165B79" w:rsidRPr="006A1D9B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6A1D9B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6A1D9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1: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7F4D1F30" w14:textId="0289E5D6" w:rsidR="005E1184" w:rsidRDefault="00C169C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2162E4DA" wp14:editId="4A7D7E6D">
                      <wp:simplePos x="0" y="0"/>
                      <wp:positionH relativeFrom="column">
                        <wp:posOffset>1549400</wp:posOffset>
                      </wp:positionH>
                      <wp:positionV relativeFrom="page">
                        <wp:posOffset>652780</wp:posOffset>
                      </wp:positionV>
                      <wp:extent cx="285750" cy="294640"/>
                      <wp:effectExtent l="0" t="0" r="19050" b="10160"/>
                      <wp:wrapNone/>
                      <wp:docPr id="11" name="Flowchart: Alternate Process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9464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B83E9D" w14:textId="77777777" w:rsidR="00C169C6" w:rsidRPr="00CF6EAE" w:rsidRDefault="00C169C6" w:rsidP="00C169C6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62E4DA" id="Flowchart: Alternate Process 11" o:spid="_x0000_s1032" type="#_x0000_t176" style="position:absolute;left:0;text-align:left;margin-left:122pt;margin-top:51.4pt;width:22.5pt;height:23.2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" fillcolor="white [3201]" strokecolor="black [3200]" strokeweight="1pt">
                      <v:textbox>
                        <w:txbxContent>
                          <w:p w14:paraId="20B83E9D" w14:textId="77777777" w:rsidR="00C169C6" w:rsidRPr="00CF6EAE" w:rsidRDefault="00C169C6" w:rsidP="00C169C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="005E1184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1. </w:t>
            </w:r>
            <w:r w:rsidR="00800A1F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ọc mục III phần khởi động 3 tr</w: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ả lời các câu hỏi ý a), b).</w:t>
            </w:r>
          </w:p>
          <w:p w14:paraId="6C0DA3E8" w14:textId="3D01D467" w:rsidR="00C169C6" w:rsidRDefault="00C169C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169C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a)Tìm số thích hợp ở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  </w:t>
            </w:r>
            <w:r w:rsidRPr="00C169C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   trong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 sau:</w:t>
            </w:r>
          </w:p>
          <w:p w14:paraId="0A3E471E" w14:textId="77777777" w:rsidR="001E7FF8" w:rsidRDefault="001E7FF8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92DC37B" w14:textId="77777777" w:rsidR="00C169C6" w:rsidRDefault="00C169C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tbl>
            <w:tblPr>
              <w:tblStyle w:val="LiBang"/>
              <w:tblW w:w="4948" w:type="dxa"/>
              <w:tblLayout w:type="fixed"/>
              <w:tblLook w:val="04A0" w:firstRow="1" w:lastRow="0" w:firstColumn="1" w:lastColumn="0" w:noHBand="0" w:noVBand="1"/>
            </w:tblPr>
            <w:tblGrid>
              <w:gridCol w:w="1604"/>
              <w:gridCol w:w="869"/>
              <w:gridCol w:w="867"/>
              <w:gridCol w:w="803"/>
              <w:gridCol w:w="805"/>
            </w:tblGrid>
            <w:tr w:rsidR="00C169C6" w14:paraId="0D27AB68" w14:textId="7EDE4377" w:rsidTr="00C169C6">
              <w:trPr>
                <w:trHeight w:val="263"/>
              </w:trPr>
              <w:tc>
                <w:tcPr>
                  <w:tcW w:w="1604" w:type="dxa"/>
                </w:tcPr>
                <w:p w14:paraId="5D7582E1" w14:textId="4C9B2687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220" w:dyaOrig="240" w14:anchorId="21B11473">
                      <v:shape id="_x0000_i1108" type="#_x0000_t75" style="width:11.25pt;height:12pt" o:ole="">
                        <v:imagedata r:id="rId149" o:title=""/>
                      </v:shape>
                      <o:OLEObject Type="Embed" ProgID="Equation.DSMT4" ShapeID="_x0000_i1108" DrawAspect="Content" ObjectID="_1686316943" r:id="rId150"/>
                    </w:object>
                  </w:r>
                </w:p>
              </w:tc>
              <w:tc>
                <w:tcPr>
                  <w:tcW w:w="869" w:type="dxa"/>
                  <w:vAlign w:val="center"/>
                </w:tcPr>
                <w:p w14:paraId="002AE6EE" w14:textId="027E7B39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160" w:dyaOrig="279" w14:anchorId="121499C6">
                      <v:shape id="_x0000_i1109" type="#_x0000_t75" style="width:8.25pt;height:14.25pt" o:ole="">
                        <v:imagedata r:id="rId151" o:title=""/>
                      </v:shape>
                      <o:OLEObject Type="Embed" ProgID="Equation.DSMT4" ShapeID="_x0000_i1109" DrawAspect="Content" ObjectID="_1686316944" r:id="rId152"/>
                    </w:object>
                  </w:r>
                </w:p>
              </w:tc>
              <w:tc>
                <w:tcPr>
                  <w:tcW w:w="867" w:type="dxa"/>
                  <w:vAlign w:val="center"/>
                </w:tcPr>
                <w:p w14:paraId="08E9EF3D" w14:textId="3C4CC2D9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220" w:dyaOrig="279" w14:anchorId="2250500A">
                      <v:shape id="_x0000_i1110" type="#_x0000_t75" style="width:11.25pt;height:14.25pt" o:ole="">
                        <v:imagedata r:id="rId153" o:title=""/>
                      </v:shape>
                      <o:OLEObject Type="Embed" ProgID="Equation.DSMT4" ShapeID="_x0000_i1110" DrawAspect="Content" ObjectID="_1686316945" r:id="rId154"/>
                    </w:object>
                  </w:r>
                </w:p>
              </w:tc>
              <w:tc>
                <w:tcPr>
                  <w:tcW w:w="803" w:type="dxa"/>
                  <w:vAlign w:val="center"/>
                </w:tcPr>
                <w:p w14:paraId="118BA22C" w14:textId="2BC42685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200" w:dyaOrig="300" w14:anchorId="426E1A11">
                      <v:shape id="_x0000_i1111" type="#_x0000_t75" style="width:9.75pt;height:15pt" o:ole="">
                        <v:imagedata r:id="rId155" o:title=""/>
                      </v:shape>
                      <o:OLEObject Type="Embed" ProgID="Equation.DSMT4" ShapeID="_x0000_i1111" DrawAspect="Content" ObjectID="_1686316946" r:id="rId156"/>
                    </w:object>
                  </w:r>
                </w:p>
              </w:tc>
              <w:tc>
                <w:tcPr>
                  <w:tcW w:w="805" w:type="dxa"/>
                  <w:vAlign w:val="center"/>
                </w:tcPr>
                <w:p w14:paraId="34D93DE1" w14:textId="5F3A441D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220" w:dyaOrig="279" w14:anchorId="5479A5ED">
                      <v:shape id="_x0000_i1112" type="#_x0000_t75" style="width:11.25pt;height:14.25pt" o:ole="">
                        <v:imagedata r:id="rId157" o:title=""/>
                      </v:shape>
                      <o:OLEObject Type="Embed" ProgID="Equation.DSMT4" ShapeID="_x0000_i1112" DrawAspect="Content" ObjectID="_1686316947" r:id="rId158"/>
                    </w:object>
                  </w:r>
                </w:p>
              </w:tc>
            </w:tr>
            <w:tr w:rsidR="00C169C6" w14:paraId="00EF8966" w14:textId="37226FF1" w:rsidTr="00C169C6">
              <w:trPr>
                <w:trHeight w:val="278"/>
              </w:trPr>
              <w:tc>
                <w:tcPr>
                  <w:tcW w:w="1604" w:type="dxa"/>
                  <w:vAlign w:val="center"/>
                </w:tcPr>
                <w:p w14:paraId="45E77BA0" w14:textId="03C31BA5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12"/>
                      <w:sz w:val="28"/>
                      <w:szCs w:val="28"/>
                      <w:lang w:val="vi-VN"/>
                    </w:rPr>
                    <w:object w:dxaOrig="1120" w:dyaOrig="380" w14:anchorId="3A659DB9">
                      <v:shape id="_x0000_i1113" type="#_x0000_t75" style="width:56.25pt;height:18.75pt" o:ole="">
                        <v:imagedata r:id="rId159" o:title=""/>
                      </v:shape>
                      <o:OLEObject Type="Embed" ProgID="Equation.DSMT4" ShapeID="_x0000_i1113" DrawAspect="Content" ObjectID="_1686316948" r:id="rId160"/>
                    </w:object>
                  </w:r>
                </w:p>
              </w:tc>
              <w:tc>
                <w:tcPr>
                  <w:tcW w:w="869" w:type="dxa"/>
                  <w:vAlign w:val="center"/>
                </w:tcPr>
                <w:p w14:paraId="5C7E8C37" w14:textId="0FCC74E8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499" w:dyaOrig="300" w14:anchorId="33A79D66">
                      <v:shape id="_x0000_i1114" type="#_x0000_t75" style="width:24.75pt;height:15pt" o:ole="">
                        <v:imagedata r:id="rId161" o:title=""/>
                      </v:shape>
                      <o:OLEObject Type="Embed" ProgID="Equation.DSMT4" ShapeID="_x0000_i1114" DrawAspect="Content" ObjectID="_1686316949" r:id="rId162"/>
                    </w:object>
                  </w:r>
                </w:p>
              </w:tc>
              <w:tc>
                <w:tcPr>
                  <w:tcW w:w="867" w:type="dxa"/>
                  <w:vAlign w:val="center"/>
                </w:tcPr>
                <w:p w14:paraId="7DD60F77" w14:textId="007DAAD5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499" w:dyaOrig="300" w14:anchorId="21373A6D">
                      <v:shape id="_x0000_i1115" type="#_x0000_t75" style="width:24.75pt;height:15pt" o:ole="">
                        <v:imagedata r:id="rId163" o:title=""/>
                      </v:shape>
                      <o:OLEObject Type="Embed" ProgID="Equation.DSMT4" ShapeID="_x0000_i1115" DrawAspect="Content" ObjectID="_1686316950" r:id="rId164"/>
                    </w:object>
                  </w:r>
                </w:p>
              </w:tc>
              <w:tc>
                <w:tcPr>
                  <w:tcW w:w="803" w:type="dxa"/>
                  <w:vAlign w:val="center"/>
                </w:tcPr>
                <w:p w14:paraId="181C413E" w14:textId="0098C815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180" w:dyaOrig="300" w14:anchorId="07291736">
                      <v:shape id="_x0000_i1116" type="#_x0000_t75" style="width:9pt;height:15pt" o:ole="">
                        <v:imagedata r:id="rId165" o:title=""/>
                      </v:shape>
                      <o:OLEObject Type="Embed" ProgID="Equation.DSMT4" ShapeID="_x0000_i1116" DrawAspect="Content" ObjectID="_1686316951" r:id="rId166"/>
                    </w:object>
                  </w:r>
                </w:p>
              </w:tc>
              <w:tc>
                <w:tcPr>
                  <w:tcW w:w="805" w:type="dxa"/>
                  <w:vAlign w:val="center"/>
                </w:tcPr>
                <w:p w14:paraId="0EFFA87D" w14:textId="4745659C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180" w:dyaOrig="300" w14:anchorId="47139BBA">
                      <v:shape id="_x0000_i1117" type="#_x0000_t75" style="width:9pt;height:15pt" o:ole="">
                        <v:imagedata r:id="rId167" o:title=""/>
                      </v:shape>
                      <o:OLEObject Type="Embed" ProgID="Equation.DSMT4" ShapeID="_x0000_i1117" DrawAspect="Content" ObjectID="_1686316952" r:id="rId168"/>
                    </w:object>
                  </w:r>
                </w:p>
              </w:tc>
            </w:tr>
          </w:tbl>
          <w:p w14:paraId="61E30921" w14:textId="74B9A42E" w:rsidR="00C169C6" w:rsidRDefault="00C169C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tbl>
            <w:tblPr>
              <w:tblStyle w:val="LiBang"/>
              <w:tblW w:w="4870" w:type="dxa"/>
              <w:tblLayout w:type="fixed"/>
              <w:tblLook w:val="04A0" w:firstRow="1" w:lastRow="0" w:firstColumn="1" w:lastColumn="0" w:noHBand="0" w:noVBand="1"/>
            </w:tblPr>
            <w:tblGrid>
              <w:gridCol w:w="843"/>
              <w:gridCol w:w="1013"/>
              <w:gridCol w:w="1012"/>
              <w:gridCol w:w="1013"/>
              <w:gridCol w:w="989"/>
            </w:tblGrid>
            <w:tr w:rsidR="00E8312D" w14:paraId="0C906EED" w14:textId="77777777" w:rsidTr="00E8312D">
              <w:trPr>
                <w:trHeight w:val="279"/>
              </w:trPr>
              <w:tc>
                <w:tcPr>
                  <w:tcW w:w="843" w:type="dxa"/>
                  <w:vAlign w:val="center"/>
                </w:tcPr>
                <w:p w14:paraId="770739E1" w14:textId="0A9F3900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200" w:dyaOrig="300" w14:anchorId="447E84E7">
                      <v:shape id="_x0000_i1118" type="#_x0000_t75" style="width:9.75pt;height:15pt" o:ole="">
                        <v:imagedata r:id="rId169" o:title=""/>
                      </v:shape>
                      <o:OLEObject Type="Embed" ProgID="Equation.DSMT4" ShapeID="_x0000_i1118" DrawAspect="Content" ObjectID="_1686316953" r:id="rId170"/>
                    </w:object>
                  </w:r>
                </w:p>
              </w:tc>
              <w:tc>
                <w:tcPr>
                  <w:tcW w:w="1013" w:type="dxa"/>
                  <w:vAlign w:val="center"/>
                </w:tcPr>
                <w:p w14:paraId="6B4474BB" w14:textId="465D8C5A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200" w:dyaOrig="300" w14:anchorId="44BD7772">
                      <v:shape id="_x0000_i1119" type="#_x0000_t75" style="width:9.75pt;height:15pt" o:ole="">
                        <v:imagedata r:id="rId171" o:title=""/>
                      </v:shape>
                      <o:OLEObject Type="Embed" ProgID="Equation.DSMT4" ShapeID="_x0000_i1119" DrawAspect="Content" ObjectID="_1686316954" r:id="rId172"/>
                    </w:object>
                  </w:r>
                </w:p>
              </w:tc>
              <w:tc>
                <w:tcPr>
                  <w:tcW w:w="1012" w:type="dxa"/>
                  <w:vAlign w:val="center"/>
                </w:tcPr>
                <w:p w14:paraId="3C3F1DD9" w14:textId="0945EF9F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320" w:dyaOrig="279" w14:anchorId="339C2EFA">
                      <v:shape id="_x0000_i1120" type="#_x0000_t75" style="width:15.75pt;height:14.25pt" o:ole="">
                        <v:imagedata r:id="rId173" o:title=""/>
                      </v:shape>
                      <o:OLEObject Type="Embed" ProgID="Equation.DSMT4" ShapeID="_x0000_i1120" DrawAspect="Content" ObjectID="_1686316955" r:id="rId174"/>
                    </w:object>
                  </w:r>
                </w:p>
              </w:tc>
              <w:tc>
                <w:tcPr>
                  <w:tcW w:w="1013" w:type="dxa"/>
                  <w:vAlign w:val="center"/>
                </w:tcPr>
                <w:p w14:paraId="5C68E7AB" w14:textId="3355DAFF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320" w:dyaOrig="300" w14:anchorId="09C2E924">
                      <v:shape id="_x0000_i1121" type="#_x0000_t75" style="width:15.75pt;height:15pt" o:ole="">
                        <v:imagedata r:id="rId175" o:title=""/>
                      </v:shape>
                      <o:OLEObject Type="Embed" ProgID="Equation.DSMT4" ShapeID="_x0000_i1121" DrawAspect="Content" ObjectID="_1686316956" r:id="rId176"/>
                    </w:object>
                  </w:r>
                </w:p>
              </w:tc>
              <w:tc>
                <w:tcPr>
                  <w:tcW w:w="989" w:type="dxa"/>
                  <w:vAlign w:val="center"/>
                </w:tcPr>
                <w:p w14:paraId="3F8C8328" w14:textId="59819278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340" w:dyaOrig="300" w14:anchorId="1576C606">
                      <v:shape id="_x0000_i1122" type="#_x0000_t75" style="width:17.25pt;height:15pt" o:ole="">
                        <v:imagedata r:id="rId177" o:title=""/>
                      </v:shape>
                      <o:OLEObject Type="Embed" ProgID="Equation.DSMT4" ShapeID="_x0000_i1122" DrawAspect="Content" ObjectID="_1686316957" r:id="rId178"/>
                    </w:object>
                  </w:r>
                </w:p>
              </w:tc>
            </w:tr>
            <w:tr w:rsidR="00E8312D" w14:paraId="184993AA" w14:textId="77777777" w:rsidTr="00E8312D">
              <w:trPr>
                <w:trHeight w:val="295"/>
              </w:trPr>
              <w:tc>
                <w:tcPr>
                  <w:tcW w:w="843" w:type="dxa"/>
                  <w:vAlign w:val="center"/>
                </w:tcPr>
                <w:p w14:paraId="32AFA61F" w14:textId="51D9898E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180" w:dyaOrig="300" w14:anchorId="3D21B996">
                      <v:shape id="_x0000_i1123" type="#_x0000_t75" style="width:9pt;height:15pt" o:ole="">
                        <v:imagedata r:id="rId165" o:title=""/>
                      </v:shape>
                      <o:OLEObject Type="Embed" ProgID="Equation.DSMT4" ShapeID="_x0000_i1123" DrawAspect="Content" ObjectID="_1686316958" r:id="rId179"/>
                    </w:object>
                  </w:r>
                </w:p>
              </w:tc>
              <w:tc>
                <w:tcPr>
                  <w:tcW w:w="1013" w:type="dxa"/>
                  <w:vAlign w:val="center"/>
                </w:tcPr>
                <w:p w14:paraId="1784BF3E" w14:textId="19AB42DF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180" w:dyaOrig="300" w14:anchorId="1E435F49">
                      <v:shape id="_x0000_i1124" type="#_x0000_t75" style="width:9pt;height:15pt" o:ole="">
                        <v:imagedata r:id="rId165" o:title=""/>
                      </v:shape>
                      <o:OLEObject Type="Embed" ProgID="Equation.DSMT4" ShapeID="_x0000_i1124" DrawAspect="Content" ObjectID="_1686316959" r:id="rId180"/>
                    </w:object>
                  </w:r>
                </w:p>
              </w:tc>
              <w:tc>
                <w:tcPr>
                  <w:tcW w:w="1012" w:type="dxa"/>
                  <w:vAlign w:val="center"/>
                </w:tcPr>
                <w:p w14:paraId="5AA9680B" w14:textId="77777777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180" w:dyaOrig="300" w14:anchorId="22484253">
                      <v:shape id="_x0000_i1125" type="#_x0000_t75" style="width:9pt;height:15pt" o:ole="">
                        <v:imagedata r:id="rId165" o:title=""/>
                      </v:shape>
                      <o:OLEObject Type="Embed" ProgID="Equation.DSMT4" ShapeID="_x0000_i1125" DrawAspect="Content" ObjectID="_1686316960" r:id="rId181"/>
                    </w:object>
                  </w:r>
                </w:p>
              </w:tc>
              <w:tc>
                <w:tcPr>
                  <w:tcW w:w="1013" w:type="dxa"/>
                  <w:vAlign w:val="center"/>
                </w:tcPr>
                <w:p w14:paraId="30094284" w14:textId="77777777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180" w:dyaOrig="300" w14:anchorId="492541E5">
                      <v:shape id="_x0000_i1126" type="#_x0000_t75" style="width:9pt;height:15pt" o:ole="">
                        <v:imagedata r:id="rId167" o:title=""/>
                      </v:shape>
                      <o:OLEObject Type="Embed" ProgID="Equation.DSMT4" ShapeID="_x0000_i1126" DrawAspect="Content" ObjectID="_1686316961" r:id="rId182"/>
                    </w:object>
                  </w:r>
                </w:p>
              </w:tc>
              <w:tc>
                <w:tcPr>
                  <w:tcW w:w="989" w:type="dxa"/>
                  <w:vAlign w:val="center"/>
                </w:tcPr>
                <w:p w14:paraId="6E499798" w14:textId="77777777" w:rsidR="00E8312D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180" w:dyaOrig="300" w14:anchorId="355DBC91">
                      <v:shape id="_x0000_i1127" type="#_x0000_t75" style="width:9pt;height:15pt" o:ole="">
                        <v:imagedata r:id="rId167" o:title=""/>
                      </v:shape>
                      <o:OLEObject Type="Embed" ProgID="Equation.DSMT4" ShapeID="_x0000_i1127" DrawAspect="Content" ObjectID="_1686316962" r:id="rId183"/>
                    </w:object>
                  </w:r>
                </w:p>
              </w:tc>
            </w:tr>
          </w:tbl>
          <w:p w14:paraId="10DC6F07" w14:textId="77777777" w:rsidR="00C169C6" w:rsidRDefault="00C169C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E14D537" w14:textId="4CFFED9D" w:rsidR="00C169C6" w:rsidRPr="00C169C6" w:rsidRDefault="00E8312D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b) S</w:t>
            </w:r>
            <w:r w:rsidRPr="006A1D9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ố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600" w:dyaOrig="300" w14:anchorId="18999E7C">
                <v:shape id="_x0000_i1128" type="#_x0000_t75" style="width:30pt;height:15pt" o:ole="">
                  <v:imagedata r:id="rId184" o:title=""/>
                </v:shape>
                <o:OLEObject Type="Embed" ProgID="Equation.DSMT4" ShapeID="_x0000_i1128" DrawAspect="Content" ObjectID="_1686316963" r:id="rId185"/>
              </w:objec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6A1D9B">
              <w:rPr>
                <w:rFonts w:ascii="Times New Roman" w:hAnsi="Times New Roman" w:cs="Times New Roman"/>
                <w:bCs/>
                <w:sz w:val="28"/>
                <w:szCs w:val="28"/>
              </w:rPr>
              <w:t>chia hết cho các số nguyên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nào? </w:t>
            </w:r>
          </w:p>
          <w:p w14:paraId="119C7B4E" w14:textId="4786E58C" w:rsidR="00800A1F" w:rsidRPr="006A1D9B" w:rsidRDefault="005E1184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2. Khi nào ta nói số nguyên </w: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03213A5B">
                <v:shape id="_x0000_i1129" type="#_x0000_t75" style="width:11.25pt;height:12pt" o:ole="">
                  <v:imagedata r:id="rId186" o:title=""/>
                </v:shape>
                <o:OLEObject Type="Embed" ProgID="Equation.DSMT4" ShapeID="_x0000_i1129" DrawAspect="Content" ObjectID="_1686316964" r:id="rId187"/>
              </w:objec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chia hết cho số nguyên </w: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4620581B">
                <v:shape id="_x0000_i1130" type="#_x0000_t75" style="width:9.75pt;height:15pt" o:ole="">
                  <v:imagedata r:id="rId188" o:title=""/>
                </v:shape>
                <o:OLEObject Type="Embed" ProgID="Equation.DSMT4" ShapeID="_x0000_i1130" DrawAspect="Content" ObjectID="_1686316965" r:id="rId189"/>
              </w:objec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khác </w: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6ED4912D">
                <v:shape id="_x0000_i1131" type="#_x0000_t75" style="width:9.75pt;height:15pt" o:ole="">
                  <v:imagedata r:id="rId190" o:title=""/>
                </v:shape>
                <o:OLEObject Type="Embed" ProgID="Equation.DSMT4" ShapeID="_x0000_i1131" DrawAspect="Content" ObjectID="_1686316966" r:id="rId191"/>
              </w:objec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?</w:t>
            </w:r>
          </w:p>
          <w:p w14:paraId="4F425E9C" w14:textId="32B7951C" w:rsidR="005E1184" w:rsidRPr="006A1D9B" w:rsidRDefault="005E1184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3. Khi </w: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15AE5FA1">
                <v:shape id="_x0000_i1132" type="#_x0000_t75" style="width:11.25pt;height:12pt" o:ole="">
                  <v:imagedata r:id="rId186" o:title=""/>
                </v:shape>
                <o:OLEObject Type="Embed" ProgID="Equation.DSMT4" ShapeID="_x0000_i1132" DrawAspect="Content" ObjectID="_1686316967" r:id="rId192"/>
              </w:objec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chia hết cho</w: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68B5DF82">
                <v:shape id="_x0000_i1133" type="#_x0000_t75" style="width:9.75pt;height:15pt" o:ole="">
                  <v:imagedata r:id="rId188" o:title=""/>
                </v:shape>
                <o:OLEObject Type="Embed" ProgID="Equation.DSMT4" ShapeID="_x0000_i1133" DrawAspect="Content" ObjectID="_1686316968" r:id="rId193"/>
              </w:objec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thì </w: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6EDC9621">
                <v:shape id="_x0000_i1134" type="#_x0000_t75" style="width:11.25pt;height:12pt" o:ole="">
                  <v:imagedata r:id="rId186" o:title=""/>
                </v:shape>
                <o:OLEObject Type="Embed" ProgID="Equation.DSMT4" ShapeID="_x0000_i1134" DrawAspect="Content" ObjectID="_1686316969" r:id="rId194"/>
              </w:objec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à </w:t>
            </w:r>
            <w:r w:rsidR="0039413E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34DD8EAF">
                <v:shape id="_x0000_i1135" type="#_x0000_t75" style="width:9.75pt;height:15pt" o:ole="">
                  <v:imagedata r:id="rId188" o:title=""/>
                </v:shape>
                <o:OLEObject Type="Embed" ProgID="Equation.DSMT4" ShapeID="_x0000_i1135" DrawAspect="Content" ObjectID="_1686316970" r:id="rId195"/>
              </w:objec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có quan hệ với nhau như thế nào?</w:t>
            </w:r>
          </w:p>
          <w:p w14:paraId="009AACFA" w14:textId="77777777" w:rsidR="00165B79" w:rsidRPr="006A1D9B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 </w:t>
            </w:r>
          </w:p>
          <w:p w14:paraId="5B851F8A" w14:textId="14AF7AE3" w:rsidR="00A03053" w:rsidRPr="00E8312D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thực hiện </w:t>
            </w:r>
            <w:r w:rsidR="00E8312D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khởi động vào </w:t>
            </w:r>
            <w:r w:rsidR="00E8312D" w:rsidRPr="00E8312D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bảng nhóm.</w:t>
            </w:r>
          </w:p>
          <w:p w14:paraId="7C31932A" w14:textId="3B8FBC4F" w:rsidR="00E8312D" w:rsidRPr="00E8312D" w:rsidRDefault="00E8312D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E8312D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đọc phần tổng quát.</w:t>
            </w:r>
          </w:p>
          <w:p w14:paraId="6D0BD980" w14:textId="1DB87325" w:rsidR="00165B79" w:rsidRPr="00874860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ướng dẫn, hỗ trợ </w:t>
            </w:r>
            <w:r w:rsidR="005902DB" w:rsidRPr="006A1D9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giải thích về cách viết </w:t>
            </w:r>
            <w:r w:rsidR="008748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ìm kết quả, câu trả lời </w:t>
            </w:r>
            <w:r w:rsidR="00874860" w:rsidRPr="008748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(nếu cần).</w:t>
            </w:r>
          </w:p>
          <w:p w14:paraId="7AA3F4B7" w14:textId="77777777" w:rsidR="00165B79" w:rsidRPr="006A1D9B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7EEFFC00" w14:textId="094B2C24" w:rsidR="00165B79" w:rsidRPr="00E8312D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1 </w:t>
            </w:r>
            <w:r w:rsidR="00E8312D" w:rsidRPr="00E8312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nhóm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r w:rsidR="005902DB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đ</w:t>
            </w:r>
            <w:r w:rsidR="00E8312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ại diện báo cáo kết quả </w:t>
            </w:r>
            <w:r w:rsidR="00E8312D" w:rsidRPr="00E8312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trước lớp. </w:t>
            </w:r>
          </w:p>
          <w:p w14:paraId="0D11A747" w14:textId="25F78F73" w:rsidR="00E8312D" w:rsidRPr="00E8312D" w:rsidRDefault="00E8312D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3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r w:rsid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 to phần tổng quát.</w:t>
            </w:r>
          </w:p>
          <w:p w14:paraId="364C8F66" w14:textId="77777777" w:rsidR="00165B79" w:rsidRPr="006A1D9B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322618D1" w14:textId="77777777" w:rsidR="00165B79" w:rsidRPr="006A1D9B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7BDF30DE" w14:textId="15E786ED" w:rsidR="00165B79" w:rsidRPr="006A1D9B" w:rsidRDefault="00165B79" w:rsidP="005902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6A1D9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V khẳng định kết quả đúng </w:t>
            </w:r>
            <w:r w:rsid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như bảng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 đánh giá mức độ hoàn thành của HS.</w:t>
            </w:r>
          </w:p>
          <w:p w14:paraId="5A65C8FB" w14:textId="66BF715D" w:rsidR="00846EAE" w:rsidRPr="006A1D9B" w:rsidRDefault="00874860" w:rsidP="005902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</w:t>
            </w:r>
            <w:r w:rsidR="00846EAE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hấn mạnh số </w:t>
            </w:r>
            <w:r w:rsidR="006A1D9B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chia phải </w:t>
            </w:r>
            <w:r w:rsid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là số khác </w:t>
            </w:r>
            <w:r w:rsidR="006A1D9B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12D64230">
                <v:shape id="_x0000_i1136" type="#_x0000_t75" style="width:9.75pt;height:15pt" o:ole="">
                  <v:imagedata r:id="rId190" o:title=""/>
                </v:shape>
                <o:OLEObject Type="Embed" ProgID="Equation.DSMT4" ShapeID="_x0000_i1136" DrawAspect="Content" ObjectID="_1686316971" r:id="rId196"/>
              </w:object>
            </w:r>
            <w:r w:rsid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</w:tc>
        <w:tc>
          <w:tcPr>
            <w:tcW w:w="4961" w:type="dxa"/>
          </w:tcPr>
          <w:p w14:paraId="350061FA" w14:textId="77777777" w:rsidR="00B05C26" w:rsidRDefault="00B05C26" w:rsidP="00A033B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70CC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lastRenderedPageBreak/>
              <w:t xml:space="preserve">III. </w:t>
            </w:r>
            <w:r w:rsidR="00A033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QUAN HỆ CHIA HẾT</w:t>
            </w:r>
          </w:p>
          <w:p w14:paraId="421F9B41" w14:textId="77777777" w:rsidR="0040140D" w:rsidRDefault="0040140D" w:rsidP="00A033B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?3</w:t>
            </w:r>
          </w:p>
          <w:p w14:paraId="7A6D93CE" w14:textId="757CCD54" w:rsidR="0040140D" w:rsidRDefault="0040140D" w:rsidP="0040140D">
            <w:pPr>
              <w:tabs>
                <w:tab w:val="left" w:pos="1756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0140D">
              <w:rPr>
                <w:rFonts w:ascii="Times New Roman" w:hAnsi="Times New Roman" w:cs="Times New Roman"/>
                <w:bCs/>
                <w:sz w:val="28"/>
                <w:szCs w:val="28"/>
              </w:rPr>
              <w:t>a)</w:t>
            </w:r>
            <w:r w:rsidR="00C169C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tbl>
            <w:tblPr>
              <w:tblStyle w:val="LiBang"/>
              <w:tblW w:w="4795" w:type="dxa"/>
              <w:tblLayout w:type="fixed"/>
              <w:tblLook w:val="04A0" w:firstRow="1" w:lastRow="0" w:firstColumn="1" w:lastColumn="0" w:noHBand="0" w:noVBand="1"/>
            </w:tblPr>
            <w:tblGrid>
              <w:gridCol w:w="1555"/>
              <w:gridCol w:w="842"/>
              <w:gridCol w:w="840"/>
              <w:gridCol w:w="778"/>
              <w:gridCol w:w="780"/>
            </w:tblGrid>
            <w:tr w:rsidR="00C169C6" w14:paraId="093EF94F" w14:textId="77777777" w:rsidTr="00E8312D">
              <w:trPr>
                <w:trHeight w:val="257"/>
              </w:trPr>
              <w:tc>
                <w:tcPr>
                  <w:tcW w:w="1555" w:type="dxa"/>
                </w:tcPr>
                <w:p w14:paraId="42F179FB" w14:textId="77777777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220" w:dyaOrig="240" w14:anchorId="19E983F2">
                      <v:shape id="_x0000_i1137" type="#_x0000_t75" style="width:11.25pt;height:12pt" o:ole="">
                        <v:imagedata r:id="rId149" o:title=""/>
                      </v:shape>
                      <o:OLEObject Type="Embed" ProgID="Equation.DSMT4" ShapeID="_x0000_i1137" DrawAspect="Content" ObjectID="_1686316972" r:id="rId197"/>
                    </w:object>
                  </w:r>
                </w:p>
              </w:tc>
              <w:tc>
                <w:tcPr>
                  <w:tcW w:w="842" w:type="dxa"/>
                  <w:vAlign w:val="center"/>
                </w:tcPr>
                <w:p w14:paraId="44E1619C" w14:textId="77777777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160" w:dyaOrig="279" w14:anchorId="2E77979B">
                      <v:shape id="_x0000_i1138" type="#_x0000_t75" style="width:8.25pt;height:14.25pt" o:ole="">
                        <v:imagedata r:id="rId151" o:title=""/>
                      </v:shape>
                      <o:OLEObject Type="Embed" ProgID="Equation.DSMT4" ShapeID="_x0000_i1138" DrawAspect="Content" ObjectID="_1686316973" r:id="rId198"/>
                    </w:object>
                  </w:r>
                </w:p>
              </w:tc>
              <w:tc>
                <w:tcPr>
                  <w:tcW w:w="840" w:type="dxa"/>
                  <w:vAlign w:val="center"/>
                </w:tcPr>
                <w:p w14:paraId="156A65D5" w14:textId="77777777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220" w:dyaOrig="279" w14:anchorId="3CFFF418">
                      <v:shape id="_x0000_i1139" type="#_x0000_t75" style="width:11.25pt;height:14.25pt" o:ole="">
                        <v:imagedata r:id="rId153" o:title=""/>
                      </v:shape>
                      <o:OLEObject Type="Embed" ProgID="Equation.DSMT4" ShapeID="_x0000_i1139" DrawAspect="Content" ObjectID="_1686316974" r:id="rId199"/>
                    </w:object>
                  </w:r>
                </w:p>
              </w:tc>
              <w:tc>
                <w:tcPr>
                  <w:tcW w:w="778" w:type="dxa"/>
                  <w:vAlign w:val="center"/>
                </w:tcPr>
                <w:p w14:paraId="2DD14CC9" w14:textId="77777777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200" w:dyaOrig="300" w14:anchorId="42440DF1">
                      <v:shape id="_x0000_i1140" type="#_x0000_t75" style="width:9.75pt;height:15pt" o:ole="">
                        <v:imagedata r:id="rId155" o:title=""/>
                      </v:shape>
                      <o:OLEObject Type="Embed" ProgID="Equation.DSMT4" ShapeID="_x0000_i1140" DrawAspect="Content" ObjectID="_1686316975" r:id="rId200"/>
                    </w:object>
                  </w:r>
                </w:p>
              </w:tc>
              <w:tc>
                <w:tcPr>
                  <w:tcW w:w="780" w:type="dxa"/>
                  <w:vAlign w:val="center"/>
                </w:tcPr>
                <w:p w14:paraId="517B7B88" w14:textId="77777777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220" w:dyaOrig="279" w14:anchorId="47D7AC7E">
                      <v:shape id="_x0000_i1141" type="#_x0000_t75" style="width:11.25pt;height:14.25pt" o:ole="">
                        <v:imagedata r:id="rId157" o:title=""/>
                      </v:shape>
                      <o:OLEObject Type="Embed" ProgID="Equation.DSMT4" ShapeID="_x0000_i1141" DrawAspect="Content" ObjectID="_1686316976" r:id="rId201"/>
                    </w:object>
                  </w:r>
                </w:p>
              </w:tc>
            </w:tr>
            <w:tr w:rsidR="00C169C6" w14:paraId="3B50F772" w14:textId="77777777" w:rsidTr="00E8312D">
              <w:trPr>
                <w:trHeight w:val="272"/>
              </w:trPr>
              <w:tc>
                <w:tcPr>
                  <w:tcW w:w="1555" w:type="dxa"/>
                  <w:vAlign w:val="center"/>
                </w:tcPr>
                <w:p w14:paraId="4FEF0A90" w14:textId="77777777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12"/>
                      <w:sz w:val="28"/>
                      <w:szCs w:val="28"/>
                      <w:lang w:val="vi-VN"/>
                    </w:rPr>
                    <w:object w:dxaOrig="1120" w:dyaOrig="380" w14:anchorId="380144BA">
                      <v:shape id="_x0000_i1142" type="#_x0000_t75" style="width:56.25pt;height:18.75pt" o:ole="">
                        <v:imagedata r:id="rId159" o:title=""/>
                      </v:shape>
                      <o:OLEObject Type="Embed" ProgID="Equation.DSMT4" ShapeID="_x0000_i1142" DrawAspect="Content" ObjectID="_1686316977" r:id="rId202"/>
                    </w:object>
                  </w:r>
                </w:p>
              </w:tc>
              <w:tc>
                <w:tcPr>
                  <w:tcW w:w="842" w:type="dxa"/>
                  <w:vAlign w:val="center"/>
                </w:tcPr>
                <w:p w14:paraId="20751F5D" w14:textId="77777777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499" w:dyaOrig="300" w14:anchorId="23B65D14">
                      <v:shape id="_x0000_i1143" type="#_x0000_t75" style="width:24.75pt;height:15pt" o:ole="">
                        <v:imagedata r:id="rId161" o:title=""/>
                      </v:shape>
                      <o:OLEObject Type="Embed" ProgID="Equation.DSMT4" ShapeID="_x0000_i1143" DrawAspect="Content" ObjectID="_1686316978" r:id="rId203"/>
                    </w:object>
                  </w:r>
                </w:p>
              </w:tc>
              <w:tc>
                <w:tcPr>
                  <w:tcW w:w="840" w:type="dxa"/>
                  <w:vAlign w:val="center"/>
                </w:tcPr>
                <w:p w14:paraId="4840FF96" w14:textId="77777777" w:rsidR="00C169C6" w:rsidRDefault="00C169C6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499" w:dyaOrig="300" w14:anchorId="261D8303">
                      <v:shape id="_x0000_i1144" type="#_x0000_t75" style="width:24.75pt;height:15pt" o:ole="">
                        <v:imagedata r:id="rId163" o:title=""/>
                      </v:shape>
                      <o:OLEObject Type="Embed" ProgID="Equation.DSMT4" ShapeID="_x0000_i1144" DrawAspect="Content" ObjectID="_1686316979" r:id="rId204"/>
                    </w:object>
                  </w:r>
                </w:p>
              </w:tc>
              <w:tc>
                <w:tcPr>
                  <w:tcW w:w="778" w:type="dxa"/>
                  <w:vAlign w:val="center"/>
                </w:tcPr>
                <w:p w14:paraId="0099FE4E" w14:textId="2008752E" w:rsidR="00C169C6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E8312D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499" w:dyaOrig="279" w14:anchorId="5537CD26">
                      <v:shape id="_x0000_i1145" type="#_x0000_t75" style="width:24.75pt;height:14.25pt" o:ole="">
                        <v:imagedata r:id="rId205" o:title=""/>
                      </v:shape>
                      <o:OLEObject Type="Embed" ProgID="Equation.DSMT4" ShapeID="_x0000_i1145" DrawAspect="Content" ObjectID="_1686316980" r:id="rId206"/>
                    </w:object>
                  </w:r>
                </w:p>
              </w:tc>
              <w:tc>
                <w:tcPr>
                  <w:tcW w:w="780" w:type="dxa"/>
                  <w:vAlign w:val="center"/>
                </w:tcPr>
                <w:p w14:paraId="2EBD9D86" w14:textId="543BD626" w:rsidR="00C169C6" w:rsidRDefault="00E8312D" w:rsidP="00C169C6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360" w:dyaOrig="300" w14:anchorId="58C61A72">
                      <v:shape id="_x0000_i1146" type="#_x0000_t75" style="width:18pt;height:15pt" o:ole="">
                        <v:imagedata r:id="rId207" o:title=""/>
                      </v:shape>
                      <o:OLEObject Type="Embed" ProgID="Equation.DSMT4" ShapeID="_x0000_i1146" DrawAspect="Content" ObjectID="_1686316981" r:id="rId208"/>
                    </w:object>
                  </w:r>
                </w:p>
              </w:tc>
            </w:tr>
          </w:tbl>
          <w:p w14:paraId="4FDDF8A4" w14:textId="457D0DE7" w:rsidR="00C169C6" w:rsidRDefault="00C169C6" w:rsidP="0040140D">
            <w:pPr>
              <w:tabs>
                <w:tab w:val="left" w:pos="1756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tbl>
            <w:tblPr>
              <w:tblStyle w:val="LiBang"/>
              <w:tblW w:w="4743" w:type="dxa"/>
              <w:tblLayout w:type="fixed"/>
              <w:tblLook w:val="04A0" w:firstRow="1" w:lastRow="0" w:firstColumn="1" w:lastColumn="0" w:noHBand="0" w:noVBand="1"/>
            </w:tblPr>
            <w:tblGrid>
              <w:gridCol w:w="982"/>
              <w:gridCol w:w="946"/>
              <w:gridCol w:w="945"/>
              <w:gridCol w:w="946"/>
              <w:gridCol w:w="924"/>
            </w:tblGrid>
            <w:tr w:rsidR="00E8312D" w14:paraId="5919761F" w14:textId="77777777" w:rsidTr="00E8312D">
              <w:trPr>
                <w:trHeight w:val="329"/>
              </w:trPr>
              <w:tc>
                <w:tcPr>
                  <w:tcW w:w="982" w:type="dxa"/>
                </w:tcPr>
                <w:p w14:paraId="390AD064" w14:textId="279077D5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200" w:dyaOrig="300" w14:anchorId="1608213F">
                      <v:shape id="_x0000_i1147" type="#_x0000_t75" style="width:9.75pt;height:15pt" o:ole="">
                        <v:imagedata r:id="rId209" o:title=""/>
                      </v:shape>
                      <o:OLEObject Type="Embed" ProgID="Equation.DSMT4" ShapeID="_x0000_i1147" DrawAspect="Content" ObjectID="_1686316982" r:id="rId210"/>
                    </w:object>
                  </w:r>
                </w:p>
              </w:tc>
              <w:tc>
                <w:tcPr>
                  <w:tcW w:w="946" w:type="dxa"/>
                  <w:vAlign w:val="center"/>
                </w:tcPr>
                <w:p w14:paraId="0AD9131B" w14:textId="77777777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200" w:dyaOrig="300" w14:anchorId="269605F6">
                      <v:shape id="_x0000_i1148" type="#_x0000_t75" style="width:9.75pt;height:15pt" o:ole="">
                        <v:imagedata r:id="rId171" o:title=""/>
                      </v:shape>
                      <o:OLEObject Type="Embed" ProgID="Equation.DSMT4" ShapeID="_x0000_i1148" DrawAspect="Content" ObjectID="_1686316983" r:id="rId211"/>
                    </w:object>
                  </w:r>
                </w:p>
              </w:tc>
              <w:tc>
                <w:tcPr>
                  <w:tcW w:w="945" w:type="dxa"/>
                  <w:vAlign w:val="center"/>
                </w:tcPr>
                <w:p w14:paraId="44BEB92B" w14:textId="77777777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320" w:dyaOrig="279" w14:anchorId="646F6A3C">
                      <v:shape id="_x0000_i1149" type="#_x0000_t75" style="width:15.75pt;height:14.25pt" o:ole="">
                        <v:imagedata r:id="rId173" o:title=""/>
                      </v:shape>
                      <o:OLEObject Type="Embed" ProgID="Equation.DSMT4" ShapeID="_x0000_i1149" DrawAspect="Content" ObjectID="_1686316984" r:id="rId212"/>
                    </w:object>
                  </w:r>
                </w:p>
              </w:tc>
              <w:tc>
                <w:tcPr>
                  <w:tcW w:w="946" w:type="dxa"/>
                  <w:vAlign w:val="center"/>
                </w:tcPr>
                <w:p w14:paraId="63D26F99" w14:textId="77777777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320" w:dyaOrig="300" w14:anchorId="214B5EA9">
                      <v:shape id="_x0000_i1150" type="#_x0000_t75" style="width:15.75pt;height:15pt" o:ole="">
                        <v:imagedata r:id="rId175" o:title=""/>
                      </v:shape>
                      <o:OLEObject Type="Embed" ProgID="Equation.DSMT4" ShapeID="_x0000_i1150" DrawAspect="Content" ObjectID="_1686316985" r:id="rId213"/>
                    </w:object>
                  </w:r>
                </w:p>
              </w:tc>
              <w:tc>
                <w:tcPr>
                  <w:tcW w:w="924" w:type="dxa"/>
                  <w:vAlign w:val="center"/>
                </w:tcPr>
                <w:p w14:paraId="1B103DA4" w14:textId="77777777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340" w:dyaOrig="300" w14:anchorId="637B2B38">
                      <v:shape id="_x0000_i1151" type="#_x0000_t75" style="width:17.25pt;height:15pt" o:ole="">
                        <v:imagedata r:id="rId177" o:title=""/>
                      </v:shape>
                      <o:OLEObject Type="Embed" ProgID="Equation.DSMT4" ShapeID="_x0000_i1151" DrawAspect="Content" ObjectID="_1686316986" r:id="rId214"/>
                    </w:object>
                  </w:r>
                </w:p>
              </w:tc>
            </w:tr>
            <w:tr w:rsidR="00E8312D" w14:paraId="0B0283A7" w14:textId="77777777" w:rsidTr="00E8312D">
              <w:trPr>
                <w:trHeight w:val="347"/>
              </w:trPr>
              <w:tc>
                <w:tcPr>
                  <w:tcW w:w="982" w:type="dxa"/>
                  <w:vAlign w:val="center"/>
                </w:tcPr>
                <w:p w14:paraId="40D57048" w14:textId="05B0D70E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460" w:dyaOrig="300" w14:anchorId="398AA1F1">
                      <v:shape id="_x0000_i1152" type="#_x0000_t75" style="width:23.25pt;height:15pt" o:ole="">
                        <v:imagedata r:id="rId215" o:title=""/>
                      </v:shape>
                      <o:OLEObject Type="Embed" ProgID="Equation.DSMT4" ShapeID="_x0000_i1152" DrawAspect="Content" ObjectID="_1686316987" r:id="rId216"/>
                    </w:object>
                  </w:r>
                </w:p>
              </w:tc>
              <w:tc>
                <w:tcPr>
                  <w:tcW w:w="946" w:type="dxa"/>
                  <w:vAlign w:val="center"/>
                </w:tcPr>
                <w:p w14:paraId="01E6BC4D" w14:textId="67994BA8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E8312D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460" w:dyaOrig="279" w14:anchorId="29E16F7F">
                      <v:shape id="_x0000_i1153" type="#_x0000_t75" style="width:23.25pt;height:14.25pt" o:ole="">
                        <v:imagedata r:id="rId217" o:title=""/>
                      </v:shape>
                      <o:OLEObject Type="Embed" ProgID="Equation.DSMT4" ShapeID="_x0000_i1153" DrawAspect="Content" ObjectID="_1686316988" r:id="rId218"/>
                    </w:object>
                  </w:r>
                </w:p>
              </w:tc>
              <w:tc>
                <w:tcPr>
                  <w:tcW w:w="945" w:type="dxa"/>
                  <w:vAlign w:val="center"/>
                </w:tcPr>
                <w:p w14:paraId="0BD29105" w14:textId="5FD5C866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C169C6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8"/>
                      <w:szCs w:val="28"/>
                      <w:lang w:val="vi-VN"/>
                    </w:rPr>
                    <w:object w:dxaOrig="440" w:dyaOrig="300" w14:anchorId="487F27A3">
                      <v:shape id="_x0000_i1154" type="#_x0000_t75" style="width:21.75pt;height:15pt" o:ole="">
                        <v:imagedata r:id="rId219" o:title=""/>
                      </v:shape>
                      <o:OLEObject Type="Embed" ProgID="Equation.DSMT4" ShapeID="_x0000_i1154" DrawAspect="Content" ObjectID="_1686316989" r:id="rId220"/>
                    </w:object>
                  </w:r>
                </w:p>
              </w:tc>
              <w:tc>
                <w:tcPr>
                  <w:tcW w:w="946" w:type="dxa"/>
                  <w:vAlign w:val="center"/>
                </w:tcPr>
                <w:p w14:paraId="28122564" w14:textId="2E6BC334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E8312D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440" w:dyaOrig="279" w14:anchorId="51208383">
                      <v:shape id="_x0000_i1155" type="#_x0000_t75" style="width:21.75pt;height:14.25pt" o:ole="">
                        <v:imagedata r:id="rId221" o:title=""/>
                      </v:shape>
                      <o:OLEObject Type="Embed" ProgID="Equation.DSMT4" ShapeID="_x0000_i1155" DrawAspect="Content" ObjectID="_1686316990" r:id="rId222"/>
                    </w:object>
                  </w:r>
                </w:p>
              </w:tc>
              <w:tc>
                <w:tcPr>
                  <w:tcW w:w="924" w:type="dxa"/>
                  <w:vAlign w:val="center"/>
                </w:tcPr>
                <w:p w14:paraId="5B313D1E" w14:textId="6792CD8E" w:rsidR="00E8312D" w:rsidRDefault="00E8312D" w:rsidP="00E8312D">
                  <w:pPr>
                    <w:spacing w:line="276" w:lineRule="auto"/>
                    <w:jc w:val="center"/>
                    <w:rPr>
                      <w:rFonts w:eastAsia="Times New Roman" w:cs="Times New Roman"/>
                      <w:color w:val="000000"/>
                      <w:szCs w:val="28"/>
                    </w:rPr>
                  </w:pPr>
                  <w:r w:rsidRPr="00E8312D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8"/>
                      <w:szCs w:val="28"/>
                      <w:lang w:val="vi-VN"/>
                    </w:rPr>
                    <w:object w:dxaOrig="420" w:dyaOrig="279" w14:anchorId="6762169F">
                      <v:shape id="_x0000_i1156" type="#_x0000_t75" style="width:21pt;height:14.25pt" o:ole="">
                        <v:imagedata r:id="rId223" o:title=""/>
                      </v:shape>
                      <o:OLEObject Type="Embed" ProgID="Equation.DSMT4" ShapeID="_x0000_i1156" DrawAspect="Content" ObjectID="_1686316991" r:id="rId224"/>
                    </w:object>
                  </w:r>
                </w:p>
              </w:tc>
            </w:tr>
          </w:tbl>
          <w:p w14:paraId="698B328E" w14:textId="77777777" w:rsidR="00E8312D" w:rsidRPr="0040140D" w:rsidRDefault="00E8312D" w:rsidP="0040140D">
            <w:pPr>
              <w:tabs>
                <w:tab w:val="left" w:pos="1756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FEFD3DB" w14:textId="064CDD87" w:rsidR="0040140D" w:rsidRPr="006A1D9B" w:rsidRDefault="0040140D" w:rsidP="0040140D">
            <w:pPr>
              <w:tabs>
                <w:tab w:val="left" w:pos="1756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1D9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 xml:space="preserve">b) Số </w:t>
            </w:r>
            <w:r w:rsidR="006A1D9B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600" w:dyaOrig="300" w14:anchorId="7FB096B6">
                <v:shape id="_x0000_i1157" type="#_x0000_t75" style="width:30pt;height:15pt" o:ole="">
                  <v:imagedata r:id="rId184" o:title=""/>
                </v:shape>
                <o:OLEObject Type="Embed" ProgID="Equation.DSMT4" ShapeID="_x0000_i1157" DrawAspect="Content" ObjectID="_1686316992" r:id="rId225"/>
              </w:object>
            </w:r>
            <w:r w:rsidR="006A1D9B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6A1D9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hia hết cho các số nguyên: </w:t>
            </w:r>
          </w:p>
          <w:p w14:paraId="0C05FE3B" w14:textId="30F100A0" w:rsidR="0048028E" w:rsidRPr="006A1D9B" w:rsidRDefault="006A1D9B" w:rsidP="0040140D">
            <w:pPr>
              <w:tabs>
                <w:tab w:val="left" w:pos="1756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1D9B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  <w:lang w:val="vi-VN"/>
              </w:rPr>
              <w:object w:dxaOrig="4560" w:dyaOrig="340" w14:anchorId="68195FE8">
                <v:shape id="_x0000_i1158" type="#_x0000_t75" style="width:228pt;height:17.25pt" o:ole="">
                  <v:imagedata r:id="rId226" o:title=""/>
                </v:shape>
                <o:OLEObject Type="Embed" ProgID="Equation.DSMT4" ShapeID="_x0000_i1158" DrawAspect="Content" ObjectID="_1686316993" r:id="rId227"/>
              </w:object>
            </w:r>
            <w:r w:rsidR="0040140D" w:rsidRPr="006A1D9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; </w:t>
            </w:r>
          </w:p>
          <w:p w14:paraId="3AF85581" w14:textId="67659937" w:rsidR="0040140D" w:rsidRPr="006A1D9B" w:rsidRDefault="006A1D9B" w:rsidP="0040140D">
            <w:pPr>
              <w:tabs>
                <w:tab w:val="left" w:pos="1756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1D9B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  <w:lang w:val="vi-VN"/>
              </w:rPr>
              <w:object w:dxaOrig="4660" w:dyaOrig="340" w14:anchorId="4BB0769F">
                <v:shape id="_x0000_i1159" type="#_x0000_t75" style="width:233.25pt;height:17.25pt" o:ole="">
                  <v:imagedata r:id="rId228" o:title=""/>
                </v:shape>
                <o:OLEObject Type="Embed" ProgID="Equation.DSMT4" ShapeID="_x0000_i1159" DrawAspect="Content" ObjectID="_1686316994" r:id="rId229"/>
              </w:object>
            </w:r>
          </w:p>
          <w:p w14:paraId="0E2B2E1B" w14:textId="6B9110DD" w:rsidR="006A1D9B" w:rsidRPr="006A1D9B" w:rsidRDefault="005E1184" w:rsidP="006A1D9B">
            <w:pPr>
              <w:tabs>
                <w:tab w:val="left" w:pos="1756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A1D9B">
              <w:rPr>
                <w:rFonts w:ascii="Times New Roman" w:hAnsi="Times New Roman" w:cs="Times New Roman"/>
                <w:sz w:val="28"/>
                <w:szCs w:val="28"/>
              </w:rPr>
              <w:t xml:space="preserve">Tổng quát; Cho hai số nguyên </w:t>
            </w:r>
            <w:r w:rsidR="006A1D9B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2745DFF5">
                <v:shape id="_x0000_i1160" type="#_x0000_t75" style="width:11.25pt;height:12pt" o:ole="">
                  <v:imagedata r:id="rId186" o:title=""/>
                </v:shape>
                <o:OLEObject Type="Embed" ProgID="Equation.DSMT4" ShapeID="_x0000_i1160" DrawAspect="Content" ObjectID="_1686316995" r:id="rId230"/>
              </w:object>
            </w:r>
            <w:r w:rsidRPr="006A1D9B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6A1D9B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0ADC868D">
                <v:shape id="_x0000_i1161" type="#_x0000_t75" style="width:9.75pt;height:15pt" o:ole="">
                  <v:imagedata r:id="rId188" o:title=""/>
                </v:shape>
                <o:OLEObject Type="Embed" ProgID="Equation.DSMT4" ShapeID="_x0000_i1161" DrawAspect="Content" ObjectID="_1686316996" r:id="rId231"/>
              </w:object>
            </w:r>
            <w:r w:rsidRPr="006A1D9B">
              <w:rPr>
                <w:rFonts w:ascii="Times New Roman" w:hAnsi="Times New Roman" w:cs="Times New Roman"/>
                <w:sz w:val="28"/>
                <w:szCs w:val="28"/>
              </w:rPr>
              <w:t xml:space="preserve"> khác</w:t>
            </w:r>
            <w:r w:rsidR="006A1D9B" w:rsidRPr="006A1D9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6A1D9B"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1C2C51B7">
                <v:shape id="_x0000_i1162" type="#_x0000_t75" style="width:9.75pt;height:15pt" o:ole="">
                  <v:imagedata r:id="rId190" o:title=""/>
                </v:shape>
                <o:OLEObject Type="Embed" ProgID="Equation.DSMT4" ShapeID="_x0000_i1162" DrawAspect="Content" ObjectID="_1686316997" r:id="rId232"/>
              </w:object>
            </w:r>
            <w:r w:rsidRPr="006A1D9B">
              <w:rPr>
                <w:rFonts w:ascii="Times New Roman" w:hAnsi="Times New Roman" w:cs="Times New Roman"/>
                <w:sz w:val="28"/>
                <w:szCs w:val="28"/>
              </w:rPr>
              <w:t>. Nếu có số</w:t>
            </w:r>
            <w:r w:rsidR="006A1D9B">
              <w:rPr>
                <w:rFonts w:ascii="Times New Roman" w:hAnsi="Times New Roman" w:cs="Times New Roman"/>
                <w:sz w:val="28"/>
                <w:szCs w:val="28"/>
              </w:rPr>
              <w:t xml:space="preserve"> nguyên </w:t>
            </w:r>
            <w:r w:rsidR="006A1D9B" w:rsidRPr="006A1D9B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220" w:dyaOrig="300" w14:anchorId="0B33902A">
                <v:shape id="_x0000_i1163" type="#_x0000_t75" style="width:11.25pt;height:15pt" o:ole="">
                  <v:imagedata r:id="rId233" o:title=""/>
                </v:shape>
                <o:OLEObject Type="Embed" ProgID="Equation.DSMT4" ShapeID="_x0000_i1163" DrawAspect="Content" ObjectID="_1686316998" r:id="rId234"/>
              </w:object>
            </w:r>
            <w:r w:rsidRPr="006A1D9B">
              <w:rPr>
                <w:rFonts w:ascii="Times New Roman" w:hAnsi="Times New Roman" w:cs="Times New Roman"/>
                <w:sz w:val="28"/>
                <w:szCs w:val="28"/>
              </w:rPr>
              <w:t xml:space="preserve"> sao cho </w:t>
            </w:r>
          </w:p>
          <w:p w14:paraId="3F39EBFE" w14:textId="7B2A3968" w:rsidR="005E1184" w:rsidRPr="006A1D9B" w:rsidRDefault="006A1D9B" w:rsidP="0040140D">
            <w:pPr>
              <w:tabs>
                <w:tab w:val="left" w:pos="1756"/>
              </w:tabs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6A1D9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val="vi-VN"/>
              </w:rPr>
              <w:object w:dxaOrig="1160" w:dyaOrig="360" w14:anchorId="2994804D">
                <v:shape id="_x0000_i1164" type="#_x0000_t75" style="width:57.75pt;height:18pt" o:ole="">
                  <v:imagedata r:id="rId235" o:title=""/>
                </v:shape>
                <o:OLEObject Type="Embed" ProgID="Equation.DSMT4" ShapeID="_x0000_i1164" DrawAspect="Content" ObjectID="_1686316999" r:id="rId236"/>
              </w:object>
            </w:r>
            <w:r w:rsidR="005E1184" w:rsidRPr="006A1D9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ì ta nói:</w:t>
            </w:r>
          </w:p>
          <w:p w14:paraId="26E0D480" w14:textId="582E90E7" w:rsidR="005E1184" w:rsidRPr="006A1D9B" w:rsidRDefault="006A1D9B" w:rsidP="005E1184">
            <w:pPr>
              <w:pStyle w:val="oancuaDanhsach"/>
              <w:numPr>
                <w:ilvl w:val="0"/>
                <w:numId w:val="3"/>
              </w:numPr>
              <w:tabs>
                <w:tab w:val="left" w:pos="1756"/>
              </w:tabs>
              <w:spacing w:line="276" w:lineRule="auto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67F39DBB">
                <v:shape id="_x0000_i1165" type="#_x0000_t75" style="width:11.25pt;height:12pt" o:ole="">
                  <v:imagedata r:id="rId186" o:title=""/>
                </v:shape>
                <o:OLEObject Type="Embed" ProgID="Equation.DSMT4" ShapeID="_x0000_i1165" DrawAspect="Content" ObjectID="_1686317000" r:id="rId237"/>
              </w:object>
            </w:r>
            <w:r w:rsidR="005E1184" w:rsidRPr="006A1D9B">
              <w:rPr>
                <w:rFonts w:asciiTheme="majorHAnsi" w:hAnsiTheme="majorHAnsi" w:cstheme="majorHAnsi"/>
                <w:sz w:val="28"/>
                <w:szCs w:val="28"/>
              </w:rPr>
              <w:t xml:space="preserve"> chia hết cho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78CC937F">
                <v:shape id="_x0000_i1166" type="#_x0000_t75" style="width:9.75pt;height:15pt" o:ole="">
                  <v:imagedata r:id="rId188" o:title=""/>
                </v:shape>
                <o:OLEObject Type="Embed" ProgID="Equation.DSMT4" ShapeID="_x0000_i1166" DrawAspect="Content" ObjectID="_1686317001" r:id="rId238"/>
              </w:object>
            </w:r>
          </w:p>
          <w:p w14:paraId="25E8165E" w14:textId="02D1C1DC" w:rsidR="005E1184" w:rsidRPr="006A1D9B" w:rsidRDefault="006A1D9B" w:rsidP="005E1184">
            <w:pPr>
              <w:pStyle w:val="oancuaDanhsach"/>
              <w:numPr>
                <w:ilvl w:val="0"/>
                <w:numId w:val="3"/>
              </w:numPr>
              <w:tabs>
                <w:tab w:val="left" w:pos="1756"/>
              </w:tabs>
              <w:spacing w:line="276" w:lineRule="auto"/>
              <w:rPr>
                <w:rFonts w:asciiTheme="majorHAnsi" w:hAnsiTheme="majorHAnsi" w:cstheme="majorHAnsi"/>
                <w:bCs/>
                <w:sz w:val="28"/>
                <w:szCs w:val="28"/>
                <w:lang w:val="fr-FR"/>
              </w:rPr>
            </w:pP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7AC215F8">
                <v:shape id="_x0000_i1167" type="#_x0000_t75" style="width:11.25pt;height:12pt" o:ole="">
                  <v:imagedata r:id="rId186" o:title=""/>
                </v:shape>
                <o:OLEObject Type="Embed" ProgID="Equation.DSMT4" ShapeID="_x0000_i1167" DrawAspect="Content" ObjectID="_1686317002" r:id="rId239"/>
              </w:object>
            </w:r>
            <w:r w:rsidR="005E1184" w:rsidRPr="006A1D9B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là bội của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29ACA0CF">
                <v:shape id="_x0000_i1168" type="#_x0000_t75" style="width:9.75pt;height:15pt" o:ole="">
                  <v:imagedata r:id="rId188" o:title=""/>
                </v:shape>
                <o:OLEObject Type="Embed" ProgID="Equation.DSMT4" ShapeID="_x0000_i1168" DrawAspect="Content" ObjectID="_1686317003" r:id="rId240"/>
              </w:object>
            </w:r>
          </w:p>
          <w:p w14:paraId="7F6DC5F9" w14:textId="1288EDD4" w:rsidR="00C169C6" w:rsidRDefault="006A1D9B" w:rsidP="005E1184">
            <w:pPr>
              <w:pStyle w:val="oancuaDanhsach"/>
              <w:numPr>
                <w:ilvl w:val="0"/>
                <w:numId w:val="3"/>
              </w:numPr>
              <w:tabs>
                <w:tab w:val="left" w:pos="1756"/>
              </w:tabs>
              <w:spacing w:line="276" w:lineRule="auto"/>
              <w:rPr>
                <w:rFonts w:cs="Times New Roman"/>
                <w:bCs/>
                <w:szCs w:val="28"/>
                <w:lang w:val="fr-FR"/>
              </w:rPr>
            </w:pP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320E444A">
                <v:shape id="_x0000_i1169" type="#_x0000_t75" style="width:9.75pt;height:15pt" o:ole="">
                  <v:imagedata r:id="rId188" o:title=""/>
                </v:shape>
                <o:OLEObject Type="Embed" ProgID="Equation.DSMT4" ShapeID="_x0000_i1169" DrawAspect="Content" ObjectID="_1686317004" r:id="rId241"/>
              </w:object>
            </w:r>
            <w:r w:rsidR="005E1184" w:rsidRPr="006A1D9B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là ước của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39749B6E">
                <v:shape id="_x0000_i1170" type="#_x0000_t75" style="width:11.25pt;height:12pt" o:ole="">
                  <v:imagedata r:id="rId186" o:title=""/>
                </v:shape>
                <o:OLEObject Type="Embed" ProgID="Equation.DSMT4" ShapeID="_x0000_i1170" DrawAspect="Content" ObjectID="_1686317005" r:id="rId242"/>
              </w:object>
            </w:r>
          </w:p>
          <w:p w14:paraId="2A188DE5" w14:textId="0B0866A8" w:rsidR="00C169C6" w:rsidRDefault="00C169C6" w:rsidP="00C169C6">
            <w:pPr>
              <w:rPr>
                <w:lang w:val="fr-FR"/>
              </w:rPr>
            </w:pPr>
          </w:p>
          <w:p w14:paraId="5C56F40D" w14:textId="0EDD7955" w:rsidR="00C169C6" w:rsidRDefault="00C169C6" w:rsidP="00C169C6">
            <w:pPr>
              <w:rPr>
                <w:lang w:val="fr-FR"/>
              </w:rPr>
            </w:pPr>
          </w:p>
          <w:p w14:paraId="618466DA" w14:textId="2F6AA325" w:rsidR="00C169C6" w:rsidRDefault="00C169C6" w:rsidP="00C169C6">
            <w:pPr>
              <w:rPr>
                <w:lang w:val="fr-FR"/>
              </w:rPr>
            </w:pPr>
          </w:p>
          <w:p w14:paraId="29019623" w14:textId="30448004" w:rsidR="005E1184" w:rsidRPr="00C169C6" w:rsidRDefault="00C169C6" w:rsidP="00C169C6">
            <w:pPr>
              <w:tabs>
                <w:tab w:val="left" w:pos="1335"/>
              </w:tabs>
              <w:rPr>
                <w:lang w:val="fr-FR"/>
              </w:rPr>
            </w:pPr>
            <w:r>
              <w:rPr>
                <w:lang w:val="fr-FR"/>
              </w:rPr>
              <w:tab/>
            </w:r>
          </w:p>
        </w:tc>
      </w:tr>
      <w:tr w:rsidR="00165B79" w:rsidRPr="00CC012E" w14:paraId="6EE3A259" w14:textId="77777777" w:rsidTr="0048028E">
        <w:tc>
          <w:tcPr>
            <w:tcW w:w="5132" w:type="dxa"/>
          </w:tcPr>
          <w:p w14:paraId="06BD046B" w14:textId="5B865E6D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GV</w:t>
            </w:r>
            <w:r w:rsidRPr="00CC012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2: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4CE16BD7" w14:textId="596CEB61" w:rsidR="005902DB" w:rsidRDefault="00846EAE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6A1D9B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</w:t>
            </w:r>
            <w:r w:rsidR="005902DB" w:rsidRPr="006A1D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o</w:t>
            </w:r>
            <w:r w:rsidR="005902DB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àn thành vận dụng 3 vào vở.</w:t>
            </w:r>
          </w:p>
          <w:p w14:paraId="428EC5F9" w14:textId="588040DB" w:rsidR="00874860" w:rsidRPr="00874860" w:rsidRDefault="00874860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74662ED7" wp14:editId="16C742A3">
                      <wp:simplePos x="0" y="0"/>
                      <wp:positionH relativeFrom="column">
                        <wp:posOffset>568325</wp:posOffset>
                      </wp:positionH>
                      <wp:positionV relativeFrom="page">
                        <wp:posOffset>880110</wp:posOffset>
                      </wp:positionV>
                      <wp:extent cx="285750" cy="294640"/>
                      <wp:effectExtent l="0" t="0" r="19050" b="10160"/>
                      <wp:wrapNone/>
                      <wp:docPr id="14" name="Flowchart: Alternate Process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9464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E45662" w14:textId="77777777" w:rsidR="00874860" w:rsidRPr="00CF6EAE" w:rsidRDefault="00874860" w:rsidP="00874860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662ED7" id="Flowchart: Alternate Process 14" o:spid="_x0000_s1033" type="#_x0000_t176" style="position:absolute;left:0;text-align:left;margin-left:44.75pt;margin-top:69.3pt;width:22.5pt;height:23.2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" fillcolor="white [3201]" strokecolor="black [3200]" strokeweight="1pt">
                      <v:textbox>
                        <w:txbxContent>
                          <w:p w14:paraId="07E45662" w14:textId="77777777" w:rsidR="00874860" w:rsidRPr="00CF6EAE" w:rsidRDefault="00874860" w:rsidP="0087486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6B0898E7" wp14:editId="494F101B">
                      <wp:simplePos x="0" y="0"/>
                      <wp:positionH relativeFrom="column">
                        <wp:posOffset>1473200</wp:posOffset>
                      </wp:positionH>
                      <wp:positionV relativeFrom="page">
                        <wp:posOffset>664210</wp:posOffset>
                      </wp:positionV>
                      <wp:extent cx="285750" cy="294640"/>
                      <wp:effectExtent l="0" t="0" r="19050" b="10160"/>
                      <wp:wrapNone/>
                      <wp:docPr id="12" name="Flowchart: Alternate Process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9464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47E646" w14:textId="77777777" w:rsidR="00874860" w:rsidRPr="00CF6EAE" w:rsidRDefault="00874860" w:rsidP="00874860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0898E7" id="Flowchart: Alternate Process 12" o:spid="_x0000_s1034" type="#_x0000_t176" style="position:absolute;left:0;text-align:left;margin-left:116pt;margin-top:52.3pt;width:22.5pt;height:23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" fillcolor="white [3201]" strokecolor="black [3200]" strokeweight="1pt">
                      <v:textbox>
                        <w:txbxContent>
                          <w:p w14:paraId="3547E646" w14:textId="77777777" w:rsidR="00874860" w:rsidRPr="00CF6EAE" w:rsidRDefault="00874860" w:rsidP="0087486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P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ử dụng các từ “chia hết cho” , “bội” , “ước” thích hợp cho        :</w:t>
            </w:r>
          </w:p>
          <w:p w14:paraId="0D9ACDE8" w14:textId="06736743" w:rsidR="00874860" w:rsidRPr="00874860" w:rsidRDefault="00874860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0A3CDF19" wp14:editId="354D20A2">
                      <wp:simplePos x="0" y="0"/>
                      <wp:positionH relativeFrom="column">
                        <wp:posOffset>825500</wp:posOffset>
                      </wp:positionH>
                      <wp:positionV relativeFrom="page">
                        <wp:posOffset>1168400</wp:posOffset>
                      </wp:positionV>
                      <wp:extent cx="285750" cy="294640"/>
                      <wp:effectExtent l="0" t="0" r="19050" b="10160"/>
                      <wp:wrapNone/>
                      <wp:docPr id="16" name="Flowchart: Alternate Process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9464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9D8595A" w14:textId="77777777" w:rsidR="00874860" w:rsidRPr="00CF6EAE" w:rsidRDefault="00874860" w:rsidP="00874860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3CDF19" id="Flowchart: Alternate Process 16" o:spid="_x0000_s1035" type="#_x0000_t176" style="position:absolute;left:0;text-align:left;margin-left:65pt;margin-top:92pt;width:22.5pt;height:23.2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" fillcolor="white [3201]" strokecolor="black [3200]" strokeweight="1pt">
                      <v:textbox>
                        <w:txbxContent>
                          <w:p w14:paraId="59D8595A" w14:textId="77777777" w:rsidR="00874860" w:rsidRPr="00CF6EAE" w:rsidRDefault="00874860" w:rsidP="0087486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P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a) </w:t>
            </w:r>
            <w:r w:rsidRPr="00874860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580" w:dyaOrig="300" w14:anchorId="7CE7529F">
                <v:shape id="_x0000_i1171" type="#_x0000_t75" style="width:29.25pt;height:15pt" o:ole="">
                  <v:imagedata r:id="rId243" o:title=""/>
                </v:shape>
                <o:OLEObject Type="Embed" ProgID="Equation.DSMT4" ShapeID="_x0000_i1171" DrawAspect="Content" ObjectID="_1686317006" r:id="rId244"/>
              </w:object>
            </w:r>
            <w:r w:rsidRP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        </w:t>
            </w:r>
            <w:r w:rsidRPr="00874860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/>
              </w:rPr>
              <w:object w:dxaOrig="520" w:dyaOrig="340" w14:anchorId="74E98568">
                <v:shape id="_x0000_i1172" type="#_x0000_t75" style="width:26.25pt;height:17.25pt" o:ole="">
                  <v:imagedata r:id="rId245" o:title=""/>
                </v:shape>
                <o:OLEObject Type="Embed" ProgID="Equation.DSMT4" ShapeID="_x0000_i1172" DrawAspect="Content" ObjectID="_1686317007" r:id="rId246"/>
              </w:object>
            </w:r>
          </w:p>
          <w:p w14:paraId="2CE59193" w14:textId="6E3EC5AE" w:rsidR="00874860" w:rsidRPr="00874860" w:rsidRDefault="00874860" w:rsidP="0087486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eastAsia="Times New Roman" w:cs="Times New Roman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499EEF2C" wp14:editId="33CC3355">
                      <wp:simplePos x="0" y="0"/>
                      <wp:positionH relativeFrom="column">
                        <wp:posOffset>511175</wp:posOffset>
                      </wp:positionH>
                      <wp:positionV relativeFrom="page">
                        <wp:posOffset>1419225</wp:posOffset>
                      </wp:positionV>
                      <wp:extent cx="285750" cy="294640"/>
                      <wp:effectExtent l="0" t="0" r="19050" b="10160"/>
                      <wp:wrapNone/>
                      <wp:docPr id="17" name="Flowchart: Alternate Process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9464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98B8A3" w14:textId="77777777" w:rsidR="00874860" w:rsidRPr="00CF6EAE" w:rsidRDefault="00874860" w:rsidP="00874860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??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9EEF2C" id="Flowchart: Alternate Process 17" o:spid="_x0000_s1036" type="#_x0000_t176" style="position:absolute;left:0;text-align:left;margin-left:40.25pt;margin-top:111.75pt;width:22.5pt;height:23.2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" fillcolor="white [3201]" strokecolor="black [3200]" strokeweight="1pt">
                      <v:textbox>
                        <w:txbxContent>
                          <w:p w14:paraId="7598B8A3" w14:textId="77777777" w:rsidR="00874860" w:rsidRPr="00CF6EAE" w:rsidRDefault="00874860" w:rsidP="0087486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??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P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a) </w:t>
            </w:r>
            <w:r w:rsidRPr="00874860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580" w:dyaOrig="300" w14:anchorId="3AEAD0B4">
                <v:shape id="_x0000_i1173" type="#_x0000_t75" style="width:29.25pt;height:15pt" o:ole="">
                  <v:imagedata r:id="rId247" o:title=""/>
                </v:shape>
                <o:OLEObject Type="Embed" ProgID="Equation.DSMT4" ShapeID="_x0000_i1173" DrawAspect="Content" ObjectID="_1686317008" r:id="rId248"/>
              </w:object>
            </w:r>
            <w:r w:rsidRP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là          của </w:t>
            </w:r>
            <w:r w:rsidRPr="00874860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/>
              </w:rPr>
              <w:object w:dxaOrig="520" w:dyaOrig="340" w14:anchorId="5D554FDC">
                <v:shape id="_x0000_i1174" type="#_x0000_t75" style="width:26.25pt;height:17.25pt" o:ole="">
                  <v:imagedata r:id="rId249" o:title=""/>
                </v:shape>
                <o:OLEObject Type="Embed" ProgID="Equation.DSMT4" ShapeID="_x0000_i1174" DrawAspect="Content" ObjectID="_1686317009" r:id="rId250"/>
              </w:object>
            </w:r>
          </w:p>
          <w:p w14:paraId="0019BF8E" w14:textId="25EB6393" w:rsidR="00874860" w:rsidRPr="00874860" w:rsidRDefault="00874860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a) </w:t>
            </w:r>
            <w:r w:rsidRPr="00874860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7E0E8865">
                <v:shape id="_x0000_i1175" type="#_x0000_t75" style="width:9.75pt;height:15pt" o:ole="">
                  <v:imagedata r:id="rId251" o:title=""/>
                </v:shape>
                <o:OLEObject Type="Embed" ProgID="Equation.DSMT4" ShapeID="_x0000_i1175" DrawAspect="Content" ObjectID="_1686317010" r:id="rId252"/>
              </w:object>
            </w:r>
            <w:r w:rsidRP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là</w:t>
            </w:r>
            <w:r w:rsid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        của</w:t>
            </w:r>
            <w:r w:rsidRPr="0087486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r w:rsidR="00D632B6" w:rsidRPr="00874860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/>
              </w:rPr>
              <w:object w:dxaOrig="660" w:dyaOrig="340" w14:anchorId="0E937C49">
                <v:shape id="_x0000_i1176" type="#_x0000_t75" style="width:33pt;height:17.25pt" o:ole="">
                  <v:imagedata r:id="rId253" o:title=""/>
                </v:shape>
                <o:OLEObject Type="Embed" ProgID="Equation.DSMT4" ShapeID="_x0000_i1176" DrawAspect="Content" ObjectID="_1686317011" r:id="rId254"/>
              </w:object>
            </w:r>
          </w:p>
          <w:p w14:paraId="65B1DBCD" w14:textId="77777777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 </w:t>
            </w:r>
          </w:p>
          <w:p w14:paraId="734A37CA" w14:textId="42249C76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</w:t>
            </w:r>
            <w:r w:rsidR="005902DB" w:rsidRPr="00E70CC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cá nhân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</w:t>
            </w:r>
            <w:r w:rsidR="00D632B6" w:rsidRPr="00D632B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làm vận dụng 3 vào vở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3AD4DC09" w14:textId="77777777" w:rsidR="00165B79" w:rsidRPr="00CC012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0649F2F5" w14:textId="767DA5A3" w:rsidR="00165B79" w:rsidRPr="00D632B6" w:rsidRDefault="00165B79" w:rsidP="00E51DA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D632B6"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hiếu đáp án, ch</w:t>
            </w:r>
            <w:r w:rsid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o HS đổi bài và chấm chéo nhau (2HS</w:t>
            </w:r>
            <w:r w:rsidR="00D632B6"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/</w:t>
            </w:r>
            <w:r w:rsidR="00D632B6"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bàn)</w:t>
            </w:r>
          </w:p>
          <w:p w14:paraId="5DFA609E" w14:textId="7F814CF9" w:rsidR="00165B79" w:rsidRPr="00D632B6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D632B6"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yêu cầu HS báo cáo kết quả bài chấm. (GV hỏi có bao nhiêu bạn đúng cả 3 câu, bao</w:t>
            </w:r>
            <w:r w:rsid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hiêu bạn đúng 2 câu, </w:t>
            </w:r>
            <w:r w:rsidR="00D632B6"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ao</w:t>
            </w:r>
            <w:r w:rsid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hiêu bạn </w:t>
            </w:r>
            <w:r w:rsidR="00D632B6"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đúng </w:t>
            </w:r>
            <w:r w:rsid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1 câu, bao nhiêu bạn</w:t>
            </w:r>
            <w:r w:rsidR="00D632B6"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không đúng câu nào?)</w:t>
            </w:r>
          </w:p>
          <w:p w14:paraId="69596F67" w14:textId="77777777" w:rsidR="00165B79" w:rsidRPr="00E70CCE" w:rsidRDefault="00165B79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6CF19272" w14:textId="77777777" w:rsidR="00D632B6" w:rsidRDefault="00165B79" w:rsidP="00D632B6">
            <w:pPr>
              <w:tabs>
                <w:tab w:val="left" w:pos="1756"/>
              </w:tabs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632B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V </w:t>
            </w:r>
            <w:r w:rsidR="00D632B6"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chốt lại </w:t>
            </w:r>
          </w:p>
          <w:p w14:paraId="13754E20" w14:textId="2B6C4EE2" w:rsidR="00D632B6" w:rsidRPr="00D632B6" w:rsidRDefault="00D632B6" w:rsidP="00D632B6">
            <w:pPr>
              <w:tabs>
                <w:tab w:val="left" w:pos="1756"/>
              </w:tabs>
              <w:spacing w:line="276" w:lineRule="auto"/>
              <w:jc w:val="both"/>
              <w:rPr>
                <w:rFonts w:cs="Times New Roman"/>
                <w:bCs/>
                <w:szCs w:val="28"/>
                <w:lang w:val="vi-VN"/>
              </w:rPr>
            </w:pPr>
            <w:r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 xml:space="preserve">Khi </w:t>
            </w:r>
            <w:r w:rsidRPr="00D632B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3DF4EBA3">
                <v:shape id="_x0000_i1177" type="#_x0000_t75" style="width:11.25pt;height:12pt" o:ole="">
                  <v:imagedata r:id="rId255" o:title=""/>
                </v:shape>
                <o:OLEObject Type="Embed" ProgID="Equation.DSMT4" ShapeID="_x0000_i1177" DrawAspect="Content" ObjectID="_1686317012" r:id="rId256"/>
              </w:object>
            </w:r>
            <w:r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D632B6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chia hết cho </w:t>
            </w:r>
            <w:r w:rsidRPr="00D632B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73316B12">
                <v:shape id="_x0000_i1178" type="#_x0000_t75" style="width:9.75pt;height:15pt" o:ole="">
                  <v:imagedata r:id="rId257" o:title=""/>
                </v:shape>
                <o:OLEObject Type="Embed" ProgID="Equation.DSMT4" ShapeID="_x0000_i1178" DrawAspect="Content" ObjectID="_1686317013" r:id="rId258"/>
              </w:object>
            </w:r>
            <w:r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thì ta còn nói 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41F3D8E5">
                <v:shape id="_x0000_i1179" type="#_x0000_t75" style="width:11.25pt;height:12pt" o:ole="">
                  <v:imagedata r:id="rId186" o:title=""/>
                </v:shape>
                <o:OLEObject Type="Embed" ProgID="Equation.DSMT4" ShapeID="_x0000_i1179" DrawAspect="Content" ObjectID="_1686317014" r:id="rId259"/>
              </w:object>
            </w:r>
            <w:r w:rsidRPr="00D632B6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là bội của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42D4ACB2">
                <v:shape id="_x0000_i1180" type="#_x0000_t75" style="width:9.75pt;height:15pt" o:ole="">
                  <v:imagedata r:id="rId188" o:title=""/>
                </v:shape>
                <o:OLEObject Type="Embed" ProgID="Equation.DSMT4" ShapeID="_x0000_i1180" DrawAspect="Content" ObjectID="_1686317015" r:id="rId260"/>
              </w:object>
            </w:r>
            <w:r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oặc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73F20AE4">
                <v:shape id="_x0000_i1181" type="#_x0000_t75" style="width:9.75pt;height:15pt" o:ole="">
                  <v:imagedata r:id="rId188" o:title=""/>
                </v:shape>
                <o:OLEObject Type="Embed" ProgID="Equation.DSMT4" ShapeID="_x0000_i1181" DrawAspect="Content" ObjectID="_1686317016" r:id="rId261"/>
              </w:object>
            </w:r>
            <w:r w:rsidRPr="00D632B6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là ước của </w:t>
            </w:r>
            <w:r w:rsidRPr="006A1D9B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60" w:dyaOrig="240" w14:anchorId="2798D20D">
                <v:shape id="_x0000_i1182" type="#_x0000_t75" style="width:13.5pt;height:12pt" o:ole="">
                  <v:imagedata r:id="rId262" o:title=""/>
                </v:shape>
                <o:OLEObject Type="Embed" ProgID="Equation.DSMT4" ShapeID="_x0000_i1182" DrawAspect="Content" ObjectID="_1686317017" r:id="rId263"/>
              </w:object>
            </w:r>
          </w:p>
          <w:p w14:paraId="2713B2BD" w14:textId="7F83A1BB" w:rsidR="00165B79" w:rsidRPr="00E70CCE" w:rsidRDefault="00D632B6" w:rsidP="00D632B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D632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165B79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á</w:t>
            </w:r>
            <w:r w:rsidR="001F17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 giá mức độ hoàn thành của HS</w:t>
            </w:r>
            <w:r w:rsidR="001F1789" w:rsidRPr="001F17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  <w:r w:rsidR="00165B79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4961" w:type="dxa"/>
          </w:tcPr>
          <w:p w14:paraId="6145A42E" w14:textId="77777777" w:rsidR="00B05C26" w:rsidRPr="00526018" w:rsidRDefault="005E1184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Vận dụng 3:</w:t>
            </w:r>
          </w:p>
          <w:p w14:paraId="49D87BBD" w14:textId="319B38BC" w:rsidR="005E1184" w:rsidRPr="00526018" w:rsidRDefault="005E1184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highlight w:val="yellow"/>
                <w:lang w:val="fr-FR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) </w:t>
            </w:r>
            <w:r w:rsidR="00F7510F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580" w:dyaOrig="300" w14:anchorId="14D719CE">
                <v:shape id="_x0000_i1183" type="#_x0000_t75" style="width:29.25pt;height:15pt" o:ole="">
                  <v:imagedata r:id="rId264" o:title=""/>
                </v:shape>
                <o:OLEObject Type="Embed" ProgID="Equation.DSMT4" ShapeID="_x0000_i1183" DrawAspect="Content" ObjectID="_1686317018" r:id="rId265"/>
              </w:object>
            </w:r>
            <w:r w:rsidR="00F7510F"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D632B6">
              <w:rPr>
                <w:rFonts w:ascii="Times New Roman" w:hAnsi="Times New Roman" w:cs="Times New Roman"/>
                <w:color w:val="FF0000"/>
                <w:sz w:val="28"/>
                <w:szCs w:val="28"/>
                <w:lang w:val="fr-FR"/>
              </w:rPr>
              <w:t xml:space="preserve">chia hết cho  </w:t>
            </w:r>
            <w:r w:rsidR="00F7510F" w:rsidRPr="00526018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460" w:dyaOrig="279" w14:anchorId="3DAB7843">
                <v:shape id="_x0000_i1184" type="#_x0000_t75" style="width:23.25pt;height:14.25pt" o:ole="">
                  <v:imagedata r:id="rId266" o:title=""/>
                </v:shape>
                <o:OLEObject Type="Embed" ProgID="Equation.DSMT4" ShapeID="_x0000_i1184" DrawAspect="Content" ObjectID="_1686317019" r:id="rId267"/>
              </w:object>
            </w:r>
            <w:r w:rsidRPr="00526018">
              <w:rPr>
                <w:rFonts w:ascii="Times New Roman" w:hAnsi="Times New Roman" w:cs="Times New Roman"/>
                <w:sz w:val="28"/>
                <w:szCs w:val="28"/>
                <w:highlight w:val="yellow"/>
                <w:lang w:val="fr-FR"/>
              </w:rPr>
              <w:t xml:space="preserve"> </w:t>
            </w:r>
          </w:p>
          <w:p w14:paraId="178E3722" w14:textId="3C947385" w:rsidR="005E1184" w:rsidRPr="00526018" w:rsidRDefault="005E1184" w:rsidP="005E118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highlight w:val="yellow"/>
                <w:lang w:val="fr-FR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</w:t>
            </w:r>
            <w:r w:rsidR="00F7510F"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) </w:t>
            </w:r>
            <w:r w:rsidR="00F7510F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499" w:dyaOrig="300" w14:anchorId="481AE747">
                <v:shape id="_x0000_i1185" type="#_x0000_t75" style="width:24.75pt;height:15pt" o:ole="">
                  <v:imagedata r:id="rId268" o:title=""/>
                </v:shape>
                <o:OLEObject Type="Embed" ProgID="Equation.DSMT4" ShapeID="_x0000_i1185" DrawAspect="Content" ObjectID="_1686317020" r:id="rId269"/>
              </w:object>
            </w:r>
            <w:r w:rsidR="004B78FE"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à </w:t>
            </w:r>
            <w:r w:rsidRPr="00D632B6">
              <w:rPr>
                <w:rFonts w:ascii="Times New Roman" w:hAnsi="Times New Roman" w:cs="Times New Roman"/>
                <w:color w:val="FF0000"/>
                <w:sz w:val="28"/>
                <w:szCs w:val="28"/>
                <w:lang w:val="fr-FR"/>
              </w:rPr>
              <w:t>bội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của </w:t>
            </w:r>
            <w:r w:rsidR="00F7510F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460" w:dyaOrig="300" w14:anchorId="2D1EA8EB">
                <v:shape id="_x0000_i1186" type="#_x0000_t75" style="width:23.25pt;height:15pt" o:ole="">
                  <v:imagedata r:id="rId270" o:title=""/>
                </v:shape>
                <o:OLEObject Type="Embed" ProgID="Equation.DSMT4" ShapeID="_x0000_i1186" DrawAspect="Content" ObjectID="_1686317021" r:id="rId271"/>
              </w:object>
            </w:r>
          </w:p>
          <w:p w14:paraId="3477B190" w14:textId="19C6422D" w:rsidR="005E1184" w:rsidRPr="005E1184" w:rsidRDefault="00F7510F" w:rsidP="005E118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)</w:t>
            </w:r>
            <w:r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159578A7">
                <v:shape id="_x0000_i1187" type="#_x0000_t75" style="width:9.75pt;height:15pt" o:ole="">
                  <v:imagedata r:id="rId272" o:title=""/>
                </v:shape>
                <o:OLEObject Type="Embed" ProgID="Equation.DSMT4" ShapeID="_x0000_i1187" DrawAspect="Content" ObjectID="_1686317022" r:id="rId273"/>
              </w:object>
            </w:r>
            <w:r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1184"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à </w:t>
            </w:r>
            <w:r w:rsidR="005E1184" w:rsidRPr="00D632B6">
              <w:rPr>
                <w:rFonts w:ascii="Times New Roman" w:hAnsi="Times New Roman" w:cs="Times New Roman"/>
                <w:color w:val="FF0000"/>
                <w:sz w:val="28"/>
                <w:szCs w:val="28"/>
                <w:lang w:val="fr-FR"/>
              </w:rPr>
              <w:t>ước</w:t>
            </w:r>
            <w:r w:rsidR="005E1184"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của </w:t>
            </w:r>
            <w:r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620" w:dyaOrig="300" w14:anchorId="7637F033">
                <v:shape id="_x0000_i1188" type="#_x0000_t75" style="width:30.75pt;height:15pt" o:ole="">
                  <v:imagedata r:id="rId274" o:title=""/>
                </v:shape>
                <o:OLEObject Type="Embed" ProgID="Equation.DSMT4" ShapeID="_x0000_i1188" DrawAspect="Content" ObjectID="_1686317023" r:id="rId275"/>
              </w:object>
            </w:r>
          </w:p>
        </w:tc>
      </w:tr>
      <w:tr w:rsidR="005E1184" w:rsidRPr="005E1184" w14:paraId="51EBFCC3" w14:textId="77777777" w:rsidTr="0048028E">
        <w:tc>
          <w:tcPr>
            <w:tcW w:w="5132" w:type="dxa"/>
          </w:tcPr>
          <w:p w14:paraId="6A48C8A1" w14:textId="05DD12C6" w:rsidR="005E1184" w:rsidRPr="00CC012E" w:rsidRDefault="005E1184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CC012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3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0545A7E0" w14:textId="58EED885" w:rsidR="005E1184" w:rsidRDefault="00846EAE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ọc ví dụ 3</w:t>
            </w:r>
            <w:r w:rsidR="005E1184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 trả lời câu hỏi:</w:t>
            </w:r>
          </w:p>
          <w:p w14:paraId="3D0E78A6" w14:textId="14E01E0E" w:rsidR="00A03053" w:rsidRDefault="00A03053" w:rsidP="00A03053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ong các số </w:t>
            </w:r>
            <w:r w:rsidRPr="00526018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800" w:dyaOrig="340" w14:anchorId="7B65FC6B">
                <v:shape id="_x0000_i1189" type="#_x0000_t75" style="width:90pt;height:17.25pt" o:ole="">
                  <v:imagedata r:id="rId276" o:title=""/>
                </v:shape>
                <o:OLEObject Type="Embed" ProgID="Equation.DSMT4" ShapeID="_x0000_i1189" DrawAspect="Content" ObjectID="_1686317024" r:id="rId277"/>
              </w:object>
            </w:r>
          </w:p>
          <w:p w14:paraId="6F3747CD" w14:textId="77777777" w:rsidR="00A03053" w:rsidRDefault="00A03053" w:rsidP="00A03053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Số nào chia hết cho </w:t>
            </w:r>
            <w:r w:rsidRPr="00526018">
              <w:rPr>
                <w:rFonts w:asciiTheme="majorHAnsi" w:hAnsiTheme="majorHAnsi" w:cstheme="majorHAnsi"/>
                <w:position w:val="-10"/>
                <w:sz w:val="28"/>
                <w:szCs w:val="28"/>
                <w:lang w:val="vi-VN"/>
              </w:rPr>
              <w:object w:dxaOrig="279" w:dyaOrig="340" w14:anchorId="12919D8B">
                <v:shape id="_x0000_i1190" type="#_x0000_t75" style="width:14.25pt;height:17.25pt" o:ole="">
                  <v:imagedata r:id="rId278" o:title=""/>
                </v:shape>
                <o:OLEObject Type="Embed" ProgID="Equation.DSMT4" ShapeID="_x0000_i1190" DrawAspect="Content" ObjectID="_1686317025" r:id="rId279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số nào không chia hết cho </w:t>
            </w:r>
            <w:r w:rsidRPr="00526018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360" w:dyaOrig="300" w14:anchorId="77559CF5">
                <v:shape id="_x0000_i1191" type="#_x0000_t75" style="width:18pt;height:15pt" o:ole="">
                  <v:imagedata r:id="rId280" o:title=""/>
                </v:shape>
                <o:OLEObject Type="Embed" ProgID="Equation.DSMT4" ShapeID="_x0000_i1191" DrawAspect="Content" ObjectID="_1686317026" r:id="rId281"/>
              </w:object>
            </w:r>
          </w:p>
          <w:p w14:paraId="5DF54DCA" w14:textId="66D0B5FC" w:rsidR="00A03053" w:rsidRPr="00A03053" w:rsidRDefault="00A03053" w:rsidP="00A03053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b)</w:t>
            </w: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 Số nào chia hết cho </w:t>
            </w:r>
            <w:r w:rsidRPr="00526018">
              <w:rPr>
                <w:rFonts w:asciiTheme="majorHAnsi" w:hAnsiTheme="majorHAnsi" w:cstheme="majorHAnsi"/>
                <w:position w:val="-10"/>
                <w:sz w:val="28"/>
                <w:szCs w:val="28"/>
                <w:lang w:val="vi-VN"/>
              </w:rPr>
              <w:object w:dxaOrig="540" w:dyaOrig="340" w14:anchorId="2A735D70">
                <v:shape id="_x0000_i1192" type="#_x0000_t75" style="width:27pt;height:17.25pt" o:ole="">
                  <v:imagedata r:id="rId282" o:title=""/>
                </v:shape>
                <o:OLEObject Type="Embed" ProgID="Equation.DSMT4" ShapeID="_x0000_i1192" DrawAspect="Content" ObjectID="_1686317027" r:id="rId283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số nào không chia hết cho </w:t>
            </w:r>
            <w:r w:rsidRPr="00526018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600" w:dyaOrig="300" w14:anchorId="26D46409">
                <v:shape id="_x0000_i1193" type="#_x0000_t75" style="width:30pt;height:15pt" o:ole="">
                  <v:imagedata r:id="rId284" o:title=""/>
                </v:shape>
                <o:OLEObject Type="Embed" ProgID="Equation.DSMT4" ShapeID="_x0000_i1193" DrawAspect="Content" ObjectID="_1686317028" r:id="rId285"/>
              </w:object>
            </w:r>
          </w:p>
          <w:p w14:paraId="7899E136" w14:textId="1497202B" w:rsidR="00846EAE" w:rsidRPr="00846EAE" w:rsidRDefault="00A03053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. </w:t>
            </w:r>
            <w:r w:rsidR="00846EAE"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Ngoài quan hệ </w:t>
            </w:r>
            <w:r w:rsidR="00F7510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số nguyên </w:t>
            </w:r>
            <w:r w:rsidR="00F7510F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129657CC">
                <v:shape id="_x0000_i1194" type="#_x0000_t75" style="width:11.25pt;height:12pt" o:ole="">
                  <v:imagedata r:id="rId286" o:title=""/>
                </v:shape>
                <o:OLEObject Type="Embed" ProgID="Equation.DSMT4" ShapeID="_x0000_i1194" DrawAspect="Content" ObjectID="_1686317029" r:id="rId287"/>
              </w:object>
            </w:r>
            <w:r w:rsidR="004B78FE" w:rsidRPr="004B78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hia</w:t>
            </w:r>
            <w:r w:rsidR="00846EAE"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ết cho số nguyên </w:t>
            </w:r>
            <w:r w:rsidR="004B78FE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76CDC5FC">
                <v:shape id="_x0000_i1195" type="#_x0000_t75" style="width:9.75pt;height:15pt" o:ole="">
                  <v:imagedata r:id="rId288" o:title=""/>
                </v:shape>
                <o:OLEObject Type="Embed" ProgID="Equation.DSMT4" ShapeID="_x0000_i1195" DrawAspect="Content" ObjectID="_1686317030" r:id="rId289"/>
              </w:object>
            </w:r>
            <w:r w:rsidR="00846EAE"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thì ta còn có thêm quan hệ nào nữa? </w:t>
            </w:r>
          </w:p>
          <w:p w14:paraId="5C45F89E" w14:textId="1F7AF37B" w:rsidR="005E1184" w:rsidRPr="00CC012E" w:rsidRDefault="005E1184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thực hiện nhiệm vụ </w:t>
            </w:r>
            <w:r w:rsidRPr="005E118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3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035FA0BD" w14:textId="5D87AD1D" w:rsidR="005E1184" w:rsidRPr="00CC012E" w:rsidRDefault="005E1184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</w:t>
            </w:r>
            <w:r w:rsidRPr="00E70CC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cá nhân </w:t>
            </w:r>
            <w:r w:rsidR="00846E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ực hiện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yêu cầu trên.</w:t>
            </w:r>
          </w:p>
          <w:p w14:paraId="06A63640" w14:textId="32ECDDE9" w:rsidR="005E1184" w:rsidRPr="00CC012E" w:rsidRDefault="005E1184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3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317BE295" w14:textId="77777777" w:rsidR="005E1184" w:rsidRPr="00E70CCE" w:rsidRDefault="005E1184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1vài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 </w:t>
            </w: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ại chỗ trình bày câu trả lời.</w:t>
            </w:r>
          </w:p>
          <w:p w14:paraId="78B043D8" w14:textId="3147F92E" w:rsidR="005E1184" w:rsidRDefault="005E1184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Cả lớp </w:t>
            </w:r>
            <w:r w:rsidR="00846EAE"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lắng nghe, 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quan sát và nhận xét.</w:t>
            </w:r>
          </w:p>
          <w:p w14:paraId="312F2158" w14:textId="0BBFD22E" w:rsidR="00A03053" w:rsidRPr="00A03053" w:rsidRDefault="00A03053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A030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V hỗ trợ HS cách viết kí hiệu chia hết </w:t>
            </w:r>
            <w:r w:rsidRPr="00A03053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8"/>
                <w:lang w:val="vi-VN"/>
              </w:rPr>
              <w:object w:dxaOrig="560" w:dyaOrig="420" w14:anchorId="662E797B">
                <v:shape id="_x0000_i1196" type="#_x0000_t75" style="width:27.75pt;height:21pt" o:ole="">
                  <v:imagedata r:id="rId290" o:title=""/>
                </v:shape>
                <o:OLEObject Type="Embed" ProgID="Equation.DSMT4" ShapeID="_x0000_i1196" DrawAspect="Content" ObjectID="_1686317031" r:id="rId29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và không chia hết </w:t>
            </w:r>
            <w:r w:rsidRPr="00A03053">
              <w:rPr>
                <w:rFonts w:ascii="Times New Roman" w:eastAsia="Times New Roman" w:hAnsi="Times New Roman" w:cs="Times New Roman"/>
                <w:color w:val="000000"/>
                <w:position w:val="-18"/>
                <w:sz w:val="28"/>
                <w:szCs w:val="28"/>
                <w:lang w:val="vi-VN"/>
              </w:rPr>
              <w:object w:dxaOrig="620" w:dyaOrig="499" w14:anchorId="4CEFC63C">
                <v:shape id="_x0000_i1197" type="#_x0000_t75" style="width:30.75pt;height:24.75pt" o:ole="">
                  <v:imagedata r:id="rId292" o:title=""/>
                </v:shape>
                <o:OLEObject Type="Embed" ProgID="Equation.DSMT4" ShapeID="_x0000_i1197" DrawAspect="Content" ObjectID="_1686317032" r:id="rId293"/>
              </w:object>
            </w:r>
          </w:p>
          <w:p w14:paraId="1D27ADE2" w14:textId="7BBF9A44" w:rsidR="005E1184" w:rsidRPr="00E70CCE" w:rsidRDefault="005E1184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 3</w:t>
            </w:r>
            <w:r w:rsidRPr="00E70CC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0379BD11" w14:textId="77777777" w:rsidR="005E1184" w:rsidRDefault="005E1184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, đán</w:t>
            </w:r>
            <w:r w:rsid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 giá mức độ hoàn thành của HS.</w:t>
            </w:r>
          </w:p>
          <w:p w14:paraId="66F426C5" w14:textId="2925FC2C" w:rsidR="00846EAE" w:rsidRPr="004B78FE" w:rsidRDefault="00A03053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</w:t>
            </w:r>
            <w:r w:rsidR="00846EAE"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: Như vậy ngoài</w:t>
            </w:r>
            <w:r w:rsidR="004B78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quan hệ chia hết của số nguyên </w:t>
            </w:r>
            <w:r w:rsidR="004B78FE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70E77819">
                <v:shape id="_x0000_i1198" type="#_x0000_t75" style="width:11.25pt;height:12pt" o:ole="">
                  <v:imagedata r:id="rId286" o:title=""/>
                </v:shape>
                <o:OLEObject Type="Embed" ProgID="Equation.DSMT4" ShapeID="_x0000_i1198" DrawAspect="Content" ObjectID="_1686317033" r:id="rId294"/>
              </w:object>
            </w:r>
            <w:r w:rsidR="00846EAE"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cho số nguyên</w:t>
            </w:r>
            <w:r w:rsidR="004B78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4B78FE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72420DA0">
                <v:shape id="_x0000_i1199" type="#_x0000_t75" style="width:9.75pt;height:15pt" o:ole="">
                  <v:imagedata r:id="rId295" o:title=""/>
                </v:shape>
                <o:OLEObject Type="Embed" ProgID="Equation.DSMT4" ShapeID="_x0000_i1199" DrawAspect="Content" ObjectID="_1686317034" r:id="rId296"/>
              </w:object>
            </w:r>
            <w:r w:rsidR="004B78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thì còn có xảy ra </w:t>
            </w:r>
            <w:r w:rsidR="004B78FE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04B5D1C9">
                <v:shape id="_x0000_i1200" type="#_x0000_t75" style="width:11.25pt;height:12pt" o:ole="">
                  <v:imagedata r:id="rId286" o:title=""/>
                </v:shape>
                <o:OLEObject Type="Embed" ProgID="Equation.DSMT4" ShapeID="_x0000_i1200" DrawAspect="Content" ObjectID="_1686317035" r:id="rId297"/>
              </w:object>
            </w:r>
            <w:r w:rsid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không chia</w:t>
            </w:r>
            <w:r w:rsidR="00846EAE"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ết cho </w:t>
            </w:r>
            <w:r w:rsidR="004B78FE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60" w:dyaOrig="300" w14:anchorId="4490F26E">
                <v:shape id="_x0000_i1201" type="#_x0000_t75" style="width:12.75pt;height:15pt" o:ole="">
                  <v:imagedata r:id="rId298" o:title=""/>
                </v:shape>
                <o:OLEObject Type="Embed" ProgID="Equation.DSMT4" ShapeID="_x0000_i1201" DrawAspect="Content" ObjectID="_1686317036" r:id="rId299"/>
              </w:object>
            </w:r>
          </w:p>
          <w:p w14:paraId="164666AF" w14:textId="42FC7D59" w:rsidR="00496074" w:rsidRPr="00496074" w:rsidRDefault="00496074" w:rsidP="00AA198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49607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hú ý các kí hiệu chia hết và không chia hết.</w:t>
            </w:r>
          </w:p>
        </w:tc>
        <w:tc>
          <w:tcPr>
            <w:tcW w:w="4961" w:type="dxa"/>
          </w:tcPr>
          <w:p w14:paraId="05DEC439" w14:textId="77777777" w:rsidR="005E1184" w:rsidRDefault="005E1184" w:rsidP="00AA198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DF59ED6" w14:textId="57A60072" w:rsidR="00846EAE" w:rsidRDefault="00846EAE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í dụ 3:</w:t>
            </w:r>
            <w:r w:rsidR="00526018">
              <w:rPr>
                <w:rFonts w:ascii="Times New Roman" w:hAnsi="Times New Roman" w:cs="Times New Roman"/>
                <w:sz w:val="28"/>
                <w:szCs w:val="28"/>
              </w:rPr>
              <w:t xml:space="preserve"> Trong các số </w:t>
            </w:r>
            <w:r w:rsidR="00526018" w:rsidRPr="00526018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800" w:dyaOrig="340" w14:anchorId="6EB6998B">
                <v:shape id="_x0000_i1202" type="#_x0000_t75" style="width:90pt;height:17.25pt" o:ole="">
                  <v:imagedata r:id="rId276" o:title=""/>
                </v:shape>
                <o:OLEObject Type="Embed" ProgID="Equation.DSMT4" ShapeID="_x0000_i1202" DrawAspect="Content" ObjectID="_1686317037" r:id="rId300"/>
              </w:object>
            </w:r>
          </w:p>
          <w:p w14:paraId="23A78890" w14:textId="108C70E6" w:rsidR="00846EAE" w:rsidRDefault="00526018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Số nào chia hết cho </w:t>
            </w:r>
            <w:r w:rsidRPr="00526018">
              <w:rPr>
                <w:rFonts w:asciiTheme="majorHAnsi" w:hAnsiTheme="majorHAnsi" w:cstheme="majorHAnsi"/>
                <w:position w:val="-10"/>
                <w:sz w:val="28"/>
                <w:szCs w:val="28"/>
                <w:lang w:val="vi-VN"/>
              </w:rPr>
              <w:object w:dxaOrig="279" w:dyaOrig="340" w14:anchorId="413311EC">
                <v:shape id="_x0000_i1203" type="#_x0000_t75" style="width:14.25pt;height:17.25pt" o:ole="">
                  <v:imagedata r:id="rId278" o:title=""/>
                </v:shape>
                <o:OLEObject Type="Embed" ProgID="Equation.DSMT4" ShapeID="_x0000_i1203" DrawAspect="Content" ObjectID="_1686317038" r:id="rId301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số nào không chia hết cho </w:t>
            </w:r>
            <w:r w:rsidRPr="00526018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360" w:dyaOrig="300" w14:anchorId="26DA92E8">
                <v:shape id="_x0000_i1204" type="#_x0000_t75" style="width:18pt;height:15pt" o:ole="">
                  <v:imagedata r:id="rId280" o:title=""/>
                </v:shape>
                <o:OLEObject Type="Embed" ProgID="Equation.DSMT4" ShapeID="_x0000_i1204" DrawAspect="Content" ObjectID="_1686317039" r:id="rId302"/>
              </w:object>
            </w:r>
          </w:p>
          <w:p w14:paraId="50E815C7" w14:textId="77BF19F5" w:rsidR="00526018" w:rsidRDefault="00526018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b)</w:t>
            </w: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 Số nào chia hết cho </w:t>
            </w:r>
            <w:r w:rsidRPr="00526018">
              <w:rPr>
                <w:rFonts w:asciiTheme="majorHAnsi" w:hAnsiTheme="majorHAnsi" w:cstheme="majorHAnsi"/>
                <w:position w:val="-10"/>
                <w:sz w:val="28"/>
                <w:szCs w:val="28"/>
                <w:lang w:val="vi-VN"/>
              </w:rPr>
              <w:object w:dxaOrig="540" w:dyaOrig="340" w14:anchorId="0874DF09">
                <v:shape id="_x0000_i1205" type="#_x0000_t75" style="width:27pt;height:17.25pt" o:ole="">
                  <v:imagedata r:id="rId282" o:title=""/>
                </v:shape>
                <o:OLEObject Type="Embed" ProgID="Equation.DSMT4" ShapeID="_x0000_i1205" DrawAspect="Content" ObjectID="_1686317040" r:id="rId303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số nào không chia hết cho </w:t>
            </w:r>
            <w:r w:rsidRPr="00526018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600" w:dyaOrig="300" w14:anchorId="069D057C">
                <v:shape id="_x0000_i1206" type="#_x0000_t75" style="width:30pt;height:15pt" o:ole="">
                  <v:imagedata r:id="rId284" o:title=""/>
                </v:shape>
                <o:OLEObject Type="Embed" ProgID="Equation.DSMT4" ShapeID="_x0000_i1206" DrawAspect="Content" ObjectID="_1686317041" r:id="rId304"/>
              </w:object>
            </w:r>
          </w:p>
          <w:p w14:paraId="09D85115" w14:textId="77777777" w:rsidR="00526018" w:rsidRDefault="00526018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Giải:</w:t>
            </w:r>
          </w:p>
          <w:p w14:paraId="7A6958F2" w14:textId="061255D9" w:rsidR="009072F4" w:rsidRDefault="00526018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a) Do </w:t>
            </w:r>
            <w:r w:rsidR="00506AC1" w:rsidRPr="00526018">
              <w:rPr>
                <w:rFonts w:asciiTheme="majorHAnsi" w:hAnsiTheme="majorHAnsi" w:cstheme="majorHAnsi"/>
                <w:position w:val="-14"/>
                <w:sz w:val="28"/>
                <w:szCs w:val="28"/>
                <w:lang w:val="vi-VN"/>
              </w:rPr>
              <w:object w:dxaOrig="3500" w:dyaOrig="420" w14:anchorId="14EEA3F3">
                <v:shape id="_x0000_i1207" type="#_x0000_t75" style="width:174.75pt;height:21pt" o:ole="">
                  <v:imagedata r:id="rId305" o:title=""/>
                </v:shape>
                <o:OLEObject Type="Embed" ProgID="Equation.DSMT4" ShapeID="_x0000_i1207" DrawAspect="Content" ObjectID="_1686317042" r:id="rId306"/>
              </w:object>
            </w:r>
            <w:r w:rsidR="009072F4" w:rsidRPr="009072F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00" w:dyaOrig="300" w14:anchorId="4467C6DF">
                <v:shape id="_x0000_i1208" type="#_x0000_t75" style="width:9.75pt;height:15pt" o:ole="">
                  <v:imagedata r:id="rId307" o:title=""/>
                </v:shape>
                <o:OLEObject Type="Embed" ProgID="Equation.DSMT4" ShapeID="_x0000_i1208" DrawAspect="Content" ObjectID="_1686317043" r:id="rId308"/>
              </w:object>
            </w:r>
          </w:p>
          <w:p w14:paraId="46EDA5F9" w14:textId="77777777" w:rsidR="00526018" w:rsidRDefault="00506AC1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Do </w:t>
            </w:r>
            <w:r w:rsidRPr="00506AC1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900" w:dyaOrig="300" w14:anchorId="2BE07501">
                <v:shape id="_x0000_i1209" type="#_x0000_t75" style="width:95.25pt;height:15pt" o:ole="">
                  <v:imagedata r:id="rId309" o:title=""/>
                </v:shape>
                <o:OLEObject Type="Embed" ProgID="Equation.DSMT4" ShapeID="_x0000_i1209" DrawAspect="Content" ObjectID="_1686317044" r:id="rId310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nên </w:t>
            </w:r>
            <w:r w:rsidRPr="00506AC1">
              <w:rPr>
                <w:rFonts w:asciiTheme="majorHAnsi" w:hAnsiTheme="majorHAnsi" w:cstheme="majorHAnsi"/>
                <w:position w:val="-8"/>
                <w:sz w:val="28"/>
                <w:szCs w:val="28"/>
                <w:lang w:val="vi-VN"/>
              </w:rPr>
              <w:object w:dxaOrig="840" w:dyaOrig="380" w14:anchorId="4B08451D">
                <v:shape id="_x0000_i1210" type="#_x0000_t75" style="width:42pt;height:18.75pt" o:ole="">
                  <v:imagedata r:id="rId311" o:title=""/>
                </v:shape>
                <o:OLEObject Type="Embed" ProgID="Equation.DSMT4" ShapeID="_x0000_i1210" DrawAspect="Content" ObjectID="_1686317045" r:id="rId312"/>
              </w:object>
            </w:r>
          </w:p>
          <w:p w14:paraId="5EEF6103" w14:textId="6B8FDB87" w:rsidR="00506AC1" w:rsidRDefault="00506AC1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Do </w:t>
            </w:r>
            <w:r w:rsidRPr="00506AC1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120" w:dyaOrig="300" w14:anchorId="0FAB0C91">
                <v:shape id="_x0000_i1211" type="#_x0000_t75" style="width:56.25pt;height:15pt" o:ole="">
                  <v:imagedata r:id="rId313" o:title=""/>
                </v:shape>
                <o:OLEObject Type="Embed" ProgID="Equation.DSMT4" ShapeID="_x0000_i1211" DrawAspect="Content" ObjectID="_1686317046" r:id="rId314"/>
              </w:object>
            </w:r>
            <w:r w:rsidR="00A0305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nên  </w:t>
            </w:r>
            <w:r w:rsidRPr="00506AC1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639" w:dyaOrig="300" w14:anchorId="3D1E4183">
                <v:shape id="_x0000_i1212" type="#_x0000_t75" style="width:32.25pt;height:15pt" o:ole="">
                  <v:imagedata r:id="rId315" o:title=""/>
                </v:shape>
                <o:OLEObject Type="Embed" ProgID="Equation.DSMT4" ShapeID="_x0000_i1212" DrawAspect="Content" ObjectID="_1686317047" r:id="rId316"/>
              </w:object>
            </w:r>
          </w:p>
          <w:p w14:paraId="7116F571" w14:textId="77777777" w:rsidR="00506AC1" w:rsidRDefault="00506AC1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Do </w:t>
            </w:r>
            <w:r w:rsidR="00A03053" w:rsidRPr="00A03053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180" w:dyaOrig="300" w14:anchorId="496298D1">
                <v:shape id="_x0000_i1213" type="#_x0000_t75" style="width:59.25pt;height:15pt" o:ole="">
                  <v:imagedata r:id="rId317" o:title=""/>
                </v:shape>
                <o:OLEObject Type="Embed" ProgID="Equation.DSMT4" ShapeID="_x0000_i1213" DrawAspect="Content" ObjectID="_1686317048" r:id="rId318"/>
              </w:object>
            </w:r>
            <w:r w:rsidR="00A0305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nên </w:t>
            </w:r>
            <w:r w:rsidR="00A03053" w:rsidRPr="00A03053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639" w:dyaOrig="320" w14:anchorId="2A4557AE">
                <v:shape id="_x0000_i1214" type="#_x0000_t75" style="width:32.25pt;height:15.75pt" o:ole="">
                  <v:imagedata r:id="rId319" o:title=""/>
                </v:shape>
                <o:OLEObject Type="Embed" ProgID="Equation.DSMT4" ShapeID="_x0000_i1214" DrawAspect="Content" ObjectID="_1686317049" r:id="rId320"/>
              </w:object>
            </w:r>
          </w:p>
          <w:p w14:paraId="70C0AD27" w14:textId="4932FBF9" w:rsidR="00A03053" w:rsidRDefault="00A03053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b) Do </w:t>
            </w:r>
            <w:r w:rsidRPr="00A03053">
              <w:rPr>
                <w:rFonts w:asciiTheme="majorHAnsi" w:hAnsiTheme="majorHAnsi" w:cstheme="majorHAnsi"/>
                <w:position w:val="-14"/>
                <w:sz w:val="28"/>
                <w:szCs w:val="28"/>
                <w:lang w:val="vi-VN"/>
              </w:rPr>
              <w:object w:dxaOrig="2040" w:dyaOrig="420" w14:anchorId="52D66671">
                <v:shape id="_x0000_i1215" type="#_x0000_t75" style="width:102pt;height:21pt" o:ole="">
                  <v:imagedata r:id="rId321" o:title=""/>
                </v:shape>
                <o:OLEObject Type="Embed" ProgID="Equation.DSMT4" ShapeID="_x0000_i1215" DrawAspect="Content" ObjectID="_1686317050" r:id="rId322"/>
              </w:object>
            </w:r>
            <w:r w:rsidRPr="00A03053">
              <w:rPr>
                <w:rFonts w:asciiTheme="majorHAnsi" w:hAnsiTheme="majorHAnsi" w:cstheme="majorHAnsi"/>
                <w:sz w:val="28"/>
                <w:szCs w:val="28"/>
              </w:rPr>
              <w:t xml:space="preserve">nên </w:t>
            </w:r>
            <w:r w:rsidRPr="00A03053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1460" w:dyaOrig="380" w14:anchorId="00752A78">
                <v:shape id="_x0000_i1216" type="#_x0000_t75" style="width:72.75pt;height:18.75pt" o:ole="">
                  <v:imagedata r:id="rId323" o:title=""/>
                </v:shape>
                <o:OLEObject Type="Embed" ProgID="Equation.DSMT4" ShapeID="_x0000_i1216" DrawAspect="Content" ObjectID="_1686317051" r:id="rId324"/>
              </w:object>
            </w:r>
          </w:p>
          <w:p w14:paraId="2ABFA11D" w14:textId="4F4696C2" w:rsidR="00A03053" w:rsidRDefault="00A03053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Do </w:t>
            </w:r>
            <w:r w:rsidRPr="00A03053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2760" w:dyaOrig="360" w14:anchorId="34321C98">
                <v:shape id="_x0000_i1217" type="#_x0000_t75" style="width:138pt;height:18pt" o:ole="">
                  <v:imagedata r:id="rId325" o:title=""/>
                </v:shape>
                <o:OLEObject Type="Embed" ProgID="Equation.DSMT4" ShapeID="_x0000_i1217" DrawAspect="Content" ObjectID="_1686317052" r:id="rId326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nên </w:t>
            </w:r>
            <w:r w:rsidRPr="00A03053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1280" w:dyaOrig="420" w14:anchorId="017FC322">
                <v:shape id="_x0000_i1218" type="#_x0000_t75" style="width:63.75pt;height:21pt" o:ole="">
                  <v:imagedata r:id="rId327" o:title=""/>
                </v:shape>
                <o:OLEObject Type="Embed" ProgID="Equation.DSMT4" ShapeID="_x0000_i1218" DrawAspect="Content" ObjectID="_1686317053" r:id="rId328"/>
              </w:object>
            </w:r>
          </w:p>
          <w:p w14:paraId="14949766" w14:textId="3D8E3BEA" w:rsidR="00A03053" w:rsidRDefault="00A03053" w:rsidP="00A12775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Do </w:t>
            </w:r>
            <w:r w:rsidRPr="00A03053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2000" w:dyaOrig="360" w14:anchorId="1D6DAB42">
                <v:shape id="_x0000_i1219" type="#_x0000_t75" style="width:99.75pt;height:18pt" o:ole="">
                  <v:imagedata r:id="rId329" o:title=""/>
                </v:shape>
                <o:OLEObject Type="Embed" ProgID="Equation.DSMT4" ShapeID="_x0000_i1219" DrawAspect="Content" ObjectID="_1686317054" r:id="rId330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nên  </w:t>
            </w:r>
            <w:r w:rsidRPr="00A03053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1080" w:dyaOrig="380" w14:anchorId="134FD224">
                <v:shape id="_x0000_i1220" type="#_x0000_t75" style="width:54pt;height:18.75pt" o:ole="">
                  <v:imagedata r:id="rId331" o:title=""/>
                </v:shape>
                <o:OLEObject Type="Embed" ProgID="Equation.DSMT4" ShapeID="_x0000_i1220" DrawAspect="Content" ObjectID="_1686317055" r:id="rId332"/>
              </w:object>
            </w:r>
          </w:p>
          <w:p w14:paraId="2380F0EF" w14:textId="3CE82C58" w:rsidR="00A03053" w:rsidRDefault="00A03053" w:rsidP="00A03053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Do </w:t>
            </w:r>
            <w:r w:rsidRPr="00A03053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1600" w:dyaOrig="360" w14:anchorId="783D7D86">
                <v:shape id="_x0000_i1221" type="#_x0000_t75" style="width:80.25pt;height:18pt" o:ole="">
                  <v:imagedata r:id="rId333" o:title=""/>
                </v:shape>
                <o:OLEObject Type="Embed" ProgID="Equation.DSMT4" ShapeID="_x0000_i1221" DrawAspect="Content" ObjectID="_1686317056" r:id="rId334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nên </w:t>
            </w:r>
            <w:r w:rsidRPr="00A03053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1060" w:dyaOrig="380" w14:anchorId="6A0584B3">
                <v:shape id="_x0000_i1222" type="#_x0000_t75" style="width:53.25pt;height:18.75pt" o:ole="">
                  <v:imagedata r:id="rId335" o:title=""/>
                </v:shape>
                <o:OLEObject Type="Embed" ProgID="Equation.DSMT4" ShapeID="_x0000_i1222" DrawAspect="Content" ObjectID="_1686317057" r:id="rId336"/>
              </w:object>
            </w:r>
          </w:p>
          <w:p w14:paraId="25DE082A" w14:textId="4D4CB75D" w:rsidR="00A03053" w:rsidRPr="00526018" w:rsidRDefault="00A03053" w:rsidP="00A03053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46EAE" w:rsidRPr="005E1184" w14:paraId="05C7E8CA" w14:textId="77777777" w:rsidTr="0048028E">
        <w:tc>
          <w:tcPr>
            <w:tcW w:w="5132" w:type="dxa"/>
          </w:tcPr>
          <w:p w14:paraId="4F87F603" w14:textId="6D995F57" w:rsidR="00846EAE" w:rsidRPr="00CC012E" w:rsidRDefault="00846EAE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CC012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4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2DF5BDAA" w14:textId="31144832" w:rsidR="00846EAE" w:rsidRDefault="00496074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49607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1.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ọc ví dụ 4</w:t>
            </w:r>
            <w:r w:rsidR="00846EAE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846EAE"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 trả lời câu hỏi:</w:t>
            </w:r>
          </w:p>
          <w:p w14:paraId="72226AB9" w14:textId="3B25B82C" w:rsidR="004B78FE" w:rsidRPr="004B78FE" w:rsidRDefault="004B78FE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4B78F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Cho biết các số là ước của </w:t>
            </w:r>
            <w:r w:rsidRPr="004B78FE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120" w:dyaOrig="340" w14:anchorId="7A005395">
                <v:shape id="_x0000_i1223" type="#_x0000_t75" style="width:56.25pt;height:17.25pt" o:ole="">
                  <v:imagedata r:id="rId337" o:title=""/>
                </v:shape>
                <o:OLEObject Type="Embed" ProgID="Equation.DSMT4" ShapeID="_x0000_i1223" DrawAspect="Content" ObjectID="_1686317058" r:id="rId338"/>
              </w:object>
            </w:r>
            <w:r w:rsidRPr="004B78F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, của số nguyên tố</w:t>
            </w:r>
            <w:r w:rsidRPr="004B78FE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00" w:dyaOrig="360" w14:anchorId="6545A05B">
                <v:shape id="_x0000_i1224" type="#_x0000_t75" style="width:20.25pt;height:18pt" o:ole="">
                  <v:imagedata r:id="rId339" o:title=""/>
                </v:shape>
                <o:OLEObject Type="Embed" ProgID="Equation.DSMT4" ShapeID="_x0000_i1224" DrawAspect="Content" ObjectID="_1686317059" r:id="rId340"/>
              </w:object>
            </w:r>
          </w:p>
          <w:p w14:paraId="1663ADAB" w14:textId="2A9105E7" w:rsidR="00496074" w:rsidRPr="00B46235" w:rsidRDefault="00496074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B4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2. Làm vận dụng 4</w:t>
            </w:r>
          </w:p>
          <w:p w14:paraId="68CCA49A" w14:textId="4BF90CA3" w:rsidR="00A07F6B" w:rsidRPr="00B46235" w:rsidRDefault="00A07F6B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B4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3. Em có nhận xét gì về các ước của số nguyên </w:t>
            </w:r>
            <w:r w:rsidR="00BA6720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6715D77F">
                <v:shape id="_x0000_i1225" type="#_x0000_t75" style="width:11.25pt;height:12pt" o:ole="">
                  <v:imagedata r:id="rId286" o:title=""/>
                </v:shape>
                <o:OLEObject Type="Embed" ProgID="Equation.DSMT4" ShapeID="_x0000_i1225" DrawAspect="Content" ObjectID="_1686317060" r:id="rId341"/>
              </w:object>
            </w:r>
            <w:r w:rsidRPr="00B4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?</w:t>
            </w:r>
          </w:p>
          <w:p w14:paraId="293EE069" w14:textId="59BB7D65" w:rsidR="00846EAE" w:rsidRPr="00CC012E" w:rsidRDefault="00846EAE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4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0E741EF8" w14:textId="77777777" w:rsidR="00242F1A" w:rsidRPr="00242F1A" w:rsidRDefault="00846EAE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</w:t>
            </w:r>
            <w:r w:rsidR="00242F1A" w:rsidRPr="00242F1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lần lượt thực hiện các nhiệm vụ trên.</w:t>
            </w:r>
          </w:p>
          <w:p w14:paraId="620DC63A" w14:textId="3E01934C" w:rsidR="00242F1A" w:rsidRPr="00242F1A" w:rsidRDefault="00242F1A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42F1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ỗ trợ: năm số nguyên là bội </w: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ủa </w:t>
            </w:r>
            <w:r w:rsidRPr="00BA672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440" w:dyaOrig="300" w14:anchorId="1611D17A">
                <v:shape id="_x0000_i1226" type="#_x0000_t75" style="width:21.75pt;height:15pt" o:ole="">
                  <v:imagedata r:id="rId342" o:title=""/>
                </v:shape>
                <o:OLEObject Type="Embed" ProgID="Equation.DSMT4" ShapeID="_x0000_i1226" DrawAspect="Content" ObjectID="_1686317061" r:id="rId343"/>
              </w:objec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mỗi em có thể chọ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 các</w: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số khác nhau.</w:t>
            </w:r>
          </w:p>
          <w:p w14:paraId="1B7CEF41" w14:textId="596DBD8E" w:rsidR="00846EAE" w:rsidRPr="00CC012E" w:rsidRDefault="00846EAE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Báo cáo, thảo luận 4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55070287" w14:textId="4B49BC74" w:rsidR="00BA6720" w:rsidRPr="00BA6720" w:rsidRDefault="00846EAE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</w:t>
            </w:r>
            <w:r w:rsidR="00BA6720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HS </w:t>
            </w:r>
            <w:r w:rsidR="00BA6720" w:rsidRPr="00BA67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rả lời miệng ví dụ 4. GV chiếu lên màn hình.</w:t>
            </w:r>
          </w:p>
          <w:p w14:paraId="22F35207" w14:textId="575E5B17" w:rsidR="00846EAE" w:rsidRPr="00BA6720" w:rsidRDefault="00BA6720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BA67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2 HS lên bảng trình bày vận dụng 4.</w:t>
            </w:r>
          </w:p>
          <w:p w14:paraId="6B9E9FF8" w14:textId="77777777" w:rsidR="00846EAE" w:rsidRPr="00CC012E" w:rsidRDefault="00846EAE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Cả lớp </w:t>
            </w:r>
            <w:r w:rsidRPr="00846E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lắng nghe, 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quan sát và nhận xét.</w:t>
            </w:r>
          </w:p>
          <w:p w14:paraId="3F6BED99" w14:textId="70F230EC" w:rsidR="00846EAE" w:rsidRPr="00E70CCE" w:rsidRDefault="00846EAE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 4</w:t>
            </w:r>
            <w:r w:rsidRPr="00E70CC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4C52B107" w14:textId="77777777" w:rsidR="00A07F6B" w:rsidRDefault="00846EAE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="00242F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V </w:t>
            </w: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khẳng định kết quả đúng, đán</w:t>
            </w:r>
            <w:r w:rsidR="0052601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 giá mức độ hoàn thành của HS.</w:t>
            </w:r>
          </w:p>
          <w:p w14:paraId="2A86CDD7" w14:textId="195EB38D" w:rsidR="00526018" w:rsidRPr="00526018" w:rsidRDefault="00526018" w:rsidP="00A1277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52601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 nêu chú ý như SGK.</w:t>
            </w:r>
          </w:p>
        </w:tc>
        <w:tc>
          <w:tcPr>
            <w:tcW w:w="4961" w:type="dxa"/>
          </w:tcPr>
          <w:p w14:paraId="74B078B9" w14:textId="018D3E09" w:rsidR="004B78FE" w:rsidRPr="00242F1A" w:rsidRDefault="004B78FE" w:rsidP="00A1277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fr-FR"/>
              </w:rPr>
            </w:pPr>
            <w:r w:rsidRPr="00242F1A">
              <w:rPr>
                <w:rFonts w:ascii="Times New Roman" w:hAnsi="Times New Roman" w:cs="Times New Roman"/>
                <w:b/>
                <w:i/>
                <w:sz w:val="28"/>
                <w:szCs w:val="28"/>
                <w:lang w:val="fr-FR"/>
              </w:rPr>
              <w:lastRenderedPageBreak/>
              <w:t>Ví dụ 4 :</w:t>
            </w:r>
          </w:p>
          <w:p w14:paraId="34791B02" w14:textId="6170229E" w:rsidR="00BA6720" w:rsidRPr="00BA6720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ác ước của </w:t>
            </w:r>
            <w:r w:rsidRPr="00BA672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320" w:dyaOrig="300" w14:anchorId="04C1E8AE">
                <v:shape id="_x0000_i1227" type="#_x0000_t75" style="width:15.75pt;height:15pt" o:ole="">
                  <v:imagedata r:id="rId344" o:title=""/>
                </v:shape>
                <o:OLEObject Type="Embed" ProgID="Equation.DSMT4" ShapeID="_x0000_i1227" DrawAspect="Content" ObjectID="_1686317062" r:id="rId345"/>
              </w:object>
            </w: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: </w:t>
            </w:r>
          </w:p>
          <w:p w14:paraId="250DF977" w14:textId="3AFE9A80" w:rsidR="00BA6720" w:rsidRPr="00BA6720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BA672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3580" w:dyaOrig="340" w14:anchorId="1E080373">
                <v:shape id="_x0000_i1228" type="#_x0000_t75" style="width:179.25pt;height:17.25pt" o:ole="">
                  <v:imagedata r:id="rId346" o:title=""/>
                </v:shape>
                <o:OLEObject Type="Embed" ProgID="Equation.DSMT4" ShapeID="_x0000_i1228" DrawAspect="Content" ObjectID="_1686317063" r:id="rId347"/>
              </w:object>
            </w: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5D4120A3" w14:textId="425E7AB6" w:rsidR="00BA6720" w:rsidRPr="00BA6720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ác ước của </w:t>
            </w:r>
            <w:r w:rsidRPr="00BA6720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160" w:dyaOrig="279" w14:anchorId="56360DC2">
                <v:shape id="_x0000_i1229" type="#_x0000_t75" style="width:8.25pt;height:14.25pt" o:ole="">
                  <v:imagedata r:id="rId348" o:title=""/>
                </v:shape>
                <o:OLEObject Type="Embed" ProgID="Equation.DSMT4" ShapeID="_x0000_i1229" DrawAspect="Content" ObjectID="_1686317064" r:id="rId349"/>
              </w:object>
            </w: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: </w:t>
            </w:r>
            <w:r w:rsidRPr="00BA672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760" w:dyaOrig="340" w14:anchorId="72BAC0A9">
                <v:shape id="_x0000_i1230" type="#_x0000_t75" style="width:38.25pt;height:17.25pt" o:ole="">
                  <v:imagedata r:id="rId350" o:title=""/>
                </v:shape>
                <o:OLEObject Type="Embed" ProgID="Equation.DSMT4" ShapeID="_x0000_i1230" DrawAspect="Content" ObjectID="_1686317065" r:id="rId351"/>
              </w:object>
            </w: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694A3DBE" w14:textId="7B53456C" w:rsidR="00BA6720" w:rsidRPr="00BA6720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ác ước của </w:t>
            </w:r>
            <w:r w:rsidRPr="00BA6720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420" w:dyaOrig="279" w14:anchorId="0BF1367F">
                <v:shape id="_x0000_i1231" type="#_x0000_t75" style="width:21pt;height:14.25pt" o:ole="">
                  <v:imagedata r:id="rId352" o:title=""/>
                </v:shape>
                <o:OLEObject Type="Embed" ProgID="Equation.DSMT4" ShapeID="_x0000_i1231" DrawAspect="Content" ObjectID="_1686317066" r:id="rId353"/>
              </w:object>
            </w: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: </w:t>
            </w:r>
            <w:r w:rsidRPr="00BA672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760" w:dyaOrig="340" w14:anchorId="3FC45052">
                <v:shape id="_x0000_i1232" type="#_x0000_t75" style="width:38.25pt;height:17.25pt" o:ole="">
                  <v:imagedata r:id="rId350" o:title=""/>
                </v:shape>
                <o:OLEObject Type="Embed" ProgID="Equation.DSMT4" ShapeID="_x0000_i1232" DrawAspect="Content" ObjectID="_1686317067" r:id="rId354"/>
              </w:object>
            </w: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0C3B4363" w14:textId="2BBBAEFF" w:rsidR="00BA6720" w:rsidRPr="00BA6720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ác ước của </w:t>
            </w:r>
            <w:r w:rsidRPr="00BA672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260" w:dyaOrig="300" w14:anchorId="449B37D2">
                <v:shape id="_x0000_i1233" type="#_x0000_t75" style="width:12.75pt;height:15pt" o:ole="">
                  <v:imagedata r:id="rId355" o:title=""/>
                </v:shape>
                <o:OLEObject Type="Embed" ProgID="Equation.DSMT4" ShapeID="_x0000_i1233" DrawAspect="Content" ObjectID="_1686317068" r:id="rId356"/>
              </w:object>
            </w: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: </w:t>
            </w:r>
            <w:r w:rsidRPr="00BA6720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1620" w:dyaOrig="360" w14:anchorId="11B9493C">
                <v:shape id="_x0000_i1234" type="#_x0000_t75" style="width:81pt;height:18pt" o:ole="">
                  <v:imagedata r:id="rId357" o:title=""/>
                </v:shape>
                <o:OLEObject Type="Embed" ProgID="Equation.DSMT4" ShapeID="_x0000_i1234" DrawAspect="Content" ObjectID="_1686317069" r:id="rId358"/>
              </w:object>
            </w:r>
            <w:r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22918569" w14:textId="77777777" w:rsidR="00BA6720" w:rsidRPr="00BA6720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3B704AB6" w14:textId="5BF8D92D" w:rsidR="00846EAE" w:rsidRPr="00242F1A" w:rsidRDefault="00496074" w:rsidP="00A1277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fr-FR"/>
              </w:rPr>
            </w:pPr>
            <w:r w:rsidRPr="00242F1A">
              <w:rPr>
                <w:rFonts w:ascii="Times New Roman" w:hAnsi="Times New Roman" w:cs="Times New Roman"/>
                <w:b/>
                <w:i/>
                <w:sz w:val="28"/>
                <w:szCs w:val="28"/>
                <w:lang w:val="fr-FR"/>
              </w:rPr>
              <w:t>Vận dụng 4</w:t>
            </w:r>
          </w:p>
          <w:p w14:paraId="0F323603" w14:textId="1C0FF505" w:rsidR="00A07F6B" w:rsidRPr="00242F1A" w:rsidRDefault="00A07F6B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) Các ước của </w:t>
            </w:r>
            <w:r w:rsidR="004B78FE" w:rsidRPr="00242F1A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580" w:dyaOrig="300" w14:anchorId="484AF096">
                <v:shape id="_x0000_i1235" type="#_x0000_t75" style="width:29.25pt;height:15pt" o:ole="">
                  <v:imagedata r:id="rId359" o:title=""/>
                </v:shape>
                <o:OLEObject Type="Embed" ProgID="Equation.DSMT4" ShapeID="_x0000_i1235" DrawAspect="Content" ObjectID="_1686317070" r:id="rId360"/>
              </w:object>
            </w:r>
            <w:r w:rsidR="004B78FE"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à: </w:t>
            </w:r>
          </w:p>
          <w:p w14:paraId="1B478B9E" w14:textId="78036DC4" w:rsidR="00A07F6B" w:rsidRPr="00242F1A" w:rsidRDefault="004B78FE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42F1A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3540" w:dyaOrig="340" w14:anchorId="2B378C45">
                <v:shape id="_x0000_i1236" type="#_x0000_t75" style="width:177pt;height:17.25pt" o:ole="">
                  <v:imagedata r:id="rId361" o:title=""/>
                </v:shape>
                <o:OLEObject Type="Embed" ProgID="Equation.DSMT4" ShapeID="_x0000_i1236" DrawAspect="Content" ObjectID="_1686317071" r:id="rId362"/>
              </w:object>
            </w:r>
            <w:r w:rsidR="00A07F6B"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1C031172" w14:textId="0DAB3C56" w:rsidR="00A07F6B" w:rsidRPr="00242F1A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="00A07F6B"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ác ước của </w:t>
            </w:r>
            <w:r w:rsidRPr="00242F1A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580" w:dyaOrig="279" w14:anchorId="291CAB0A">
                <v:shape id="_x0000_i1237" type="#_x0000_t75" style="width:29.25pt;height:14.25pt" o:ole="">
                  <v:imagedata r:id="rId363" o:title=""/>
                </v:shape>
                <o:OLEObject Type="Embed" ProgID="Equation.DSMT4" ShapeID="_x0000_i1237" DrawAspect="Content" ObjectID="_1686317072" r:id="rId364"/>
              </w:object>
            </w:r>
            <w:r w:rsidR="00A07F6B"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: </w:t>
            </w:r>
          </w:p>
          <w:p w14:paraId="17095BAE" w14:textId="62614ED9" w:rsidR="00BA6720" w:rsidRPr="00242F1A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42F1A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4660" w:dyaOrig="340" w14:anchorId="7522E71B">
                <v:shape id="_x0000_i1238" type="#_x0000_t75" style="width:233.25pt;height:17.25pt" o:ole="">
                  <v:imagedata r:id="rId365" o:title=""/>
                </v:shape>
                <o:OLEObject Type="Embed" ProgID="Equation.DSMT4" ShapeID="_x0000_i1238" DrawAspect="Content" ObjectID="_1686317073" r:id="rId366"/>
              </w:object>
            </w:r>
          </w:p>
          <w:p w14:paraId="6A59CB18" w14:textId="69FA547E" w:rsidR="00A07F6B" w:rsidRPr="00242F1A" w:rsidRDefault="00A07F6B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b) Năm số </w:t>
            </w:r>
            <w:r w:rsidR="00BA6720"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guyên </w: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 bội củ</w:t>
            </w:r>
            <w:r w:rsidR="00BA6720"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 </w:t>
            </w:r>
            <w:r w:rsidR="00BA6720" w:rsidRPr="00242F1A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440" w:dyaOrig="300" w14:anchorId="1A8F4E39">
                <v:shape id="_x0000_i1239" type="#_x0000_t75" style="width:21.75pt;height:15pt" o:ole="">
                  <v:imagedata r:id="rId342" o:title=""/>
                </v:shape>
                <o:OLEObject Type="Embed" ProgID="Equation.DSMT4" ShapeID="_x0000_i1239" DrawAspect="Content" ObjectID="_1686317074" r:id="rId367"/>
              </w:objec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à : </w:t>
            </w:r>
          </w:p>
          <w:p w14:paraId="3A25462F" w14:textId="1D4F1D03" w:rsidR="00BA6720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42F1A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780" w:dyaOrig="340" w14:anchorId="43885305">
                <v:shape id="_x0000_i1240" type="#_x0000_t75" style="width:89.25pt;height:17.25pt" o:ole="">
                  <v:imagedata r:id="rId368" o:title=""/>
                </v:shape>
                <o:OLEObject Type="Embed" ProgID="Equation.DSMT4" ShapeID="_x0000_i1240" DrawAspect="Content" ObjectID="_1686317075" r:id="rId369"/>
              </w:object>
            </w:r>
          </w:p>
          <w:p w14:paraId="1B6D6A83" w14:textId="1F1D9806" w:rsidR="00BA6720" w:rsidRPr="00BA6720" w:rsidRDefault="00242F1A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color w:val="4472C4" w:themeColor="accent5"/>
                <w:sz w:val="28"/>
                <w:szCs w:val="28"/>
                <w:lang w:val="fr-FR"/>
              </w:rPr>
              <w:t xml:space="preserve">   </w:t>
            </w:r>
            <w:r w:rsidR="00BA6720"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ăm số </w:t>
            </w:r>
            <w:r w:rsid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guyên </w:t>
            </w:r>
            <w:r w:rsidR="00BA6720"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 bội củ</w:t>
            </w:r>
            <w:r w:rsid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 </w:t>
            </w:r>
            <w:r w:rsidR="00BA6720" w:rsidRPr="00BA6720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460" w:dyaOrig="300" w14:anchorId="1EB04D9F">
                <v:shape id="_x0000_i1241" type="#_x0000_t75" style="width:23.25pt;height:15pt" o:ole="">
                  <v:imagedata r:id="rId370" o:title=""/>
                </v:shape>
                <o:OLEObject Type="Embed" ProgID="Equation.DSMT4" ShapeID="_x0000_i1241" DrawAspect="Content" ObjectID="_1686317076" r:id="rId371"/>
              </w:object>
            </w:r>
            <w:r w:rsidR="00BA6720" w:rsidRPr="00BA672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à : </w:t>
            </w:r>
          </w:p>
          <w:p w14:paraId="4F9BD737" w14:textId="183255D3" w:rsidR="00BA6720" w:rsidRDefault="00BA6720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A6720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2020" w:dyaOrig="340" w14:anchorId="6C9E9956">
                <v:shape id="_x0000_i1242" type="#_x0000_t75" style="width:101.25pt;height:17.25pt" o:ole="">
                  <v:imagedata r:id="rId372" o:title=""/>
                </v:shape>
                <o:OLEObject Type="Embed" ProgID="Equation.DSMT4" ShapeID="_x0000_i1242" DrawAspect="Content" ObjectID="_1686317077" r:id="rId373"/>
              </w:object>
            </w:r>
          </w:p>
          <w:p w14:paraId="7DAEDFCD" w14:textId="5A0576ED" w:rsidR="00A07F6B" w:rsidRPr="001F1789" w:rsidRDefault="00A07F6B" w:rsidP="00A12775">
            <w:pPr>
              <w:spacing w:line="276" w:lineRule="auto"/>
              <w:jc w:val="both"/>
              <w:rPr>
                <w:rFonts w:ascii="Times New Roman" w:hAnsi="Times New Roman" w:cs="Times New Roman"/>
                <w:color w:val="4472C4" w:themeColor="accent5"/>
                <w:sz w:val="28"/>
                <w:szCs w:val="28"/>
                <w:lang w:val="fr-FR"/>
              </w:rPr>
            </w:pPr>
          </w:p>
          <w:p w14:paraId="54BD75AF" w14:textId="30D921AE" w:rsidR="00A07F6B" w:rsidRPr="00242F1A" w:rsidRDefault="00A07F6B" w:rsidP="00A1277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*Chú ý : Nếu </w:t>
            </w:r>
            <w:r w:rsidR="00242F1A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00" w:dyaOrig="300" w14:anchorId="490F3463">
                <v:shape id="_x0000_i1243" type="#_x0000_t75" style="width:9.75pt;height:15pt" o:ole="">
                  <v:imagedata r:id="rId374" o:title=""/>
                </v:shape>
                <o:OLEObject Type="Embed" ProgID="Equation.DSMT4" ShapeID="_x0000_i1243" DrawAspect="Content" ObjectID="_1686317078" r:id="rId375"/>
              </w:objec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 ước của </w:t>
            </w:r>
            <w:r w:rsidR="00242F1A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067223A3">
                <v:shape id="_x0000_i1244" type="#_x0000_t75" style="width:11.25pt;height:12pt" o:ole="">
                  <v:imagedata r:id="rId286" o:title=""/>
                </v:shape>
                <o:OLEObject Type="Embed" ProgID="Equation.DSMT4" ShapeID="_x0000_i1244" DrawAspect="Content" ObjectID="_1686317079" r:id="rId376"/>
              </w:objec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hì </w:t>
            </w:r>
            <w:r w:rsidR="00242F1A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460" w:dyaOrig="300" w14:anchorId="50639262">
                <v:shape id="_x0000_i1245" type="#_x0000_t75" style="width:23.25pt;height:15pt" o:ole="">
                  <v:imagedata r:id="rId377" o:title=""/>
                </v:shape>
                <o:OLEObject Type="Embed" ProgID="Equation.DSMT4" ShapeID="_x0000_i1245" DrawAspect="Content" ObjectID="_1686317080" r:id="rId378"/>
              </w:objec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ũng là ước của </w:t>
            </w:r>
            <w:r w:rsidR="00242F1A" w:rsidRPr="00F7510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220" w:dyaOrig="240" w14:anchorId="22852C4D">
                <v:shape id="_x0000_i1246" type="#_x0000_t75" style="width:11.25pt;height:12pt" o:ole="">
                  <v:imagedata r:id="rId286" o:title=""/>
                </v:shape>
                <o:OLEObject Type="Embed" ProgID="Equation.DSMT4" ShapeID="_x0000_i1246" DrawAspect="Content" ObjectID="_1686317081" r:id="rId379"/>
              </w:object>
            </w:r>
            <w:r w:rsidRPr="00242F1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</w:tr>
    </w:tbl>
    <w:p w14:paraId="069DB880" w14:textId="21CA29E1" w:rsidR="00ED1BD3" w:rsidRPr="00CC012E" w:rsidRDefault="00ED1BD3" w:rsidP="00ED1BD3">
      <w:pPr>
        <w:spacing w:after="0" w:line="276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lastRenderedPageBreak/>
        <w:sym w:font="Webdings" w:char="F038"/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 Hướng dẫn tự học ở nhà </w:t>
      </w:r>
      <w:r w:rsidR="000E30DA">
        <w:rPr>
          <w:rFonts w:eastAsia="Times New Roman" w:cs="Times New Roman"/>
          <w:bCs/>
          <w:color w:val="000000"/>
          <w:szCs w:val="28"/>
        </w:rPr>
        <w:t>(3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6BBBCAAF" w14:textId="77777777" w:rsidR="00ED1BD3" w:rsidRPr="00CC012E" w:rsidRDefault="00ED1BD3" w:rsidP="00ED1BD3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color w:val="000000"/>
          <w:szCs w:val="28"/>
        </w:rPr>
        <w:t>- Đọc lại toàn bộ nội dung bài đã học.</w:t>
      </w:r>
    </w:p>
    <w:p w14:paraId="2622A1F4" w14:textId="7ACB3959" w:rsidR="000E30DA" w:rsidRPr="0048028E" w:rsidRDefault="00ED1BD3" w:rsidP="00ED1BD3">
      <w:pPr>
        <w:spacing w:after="0" w:line="276" w:lineRule="auto"/>
        <w:jc w:val="both"/>
        <w:rPr>
          <w:rFonts w:eastAsia="Times New Roman" w:cs="Times New Roman"/>
          <w:szCs w:val="28"/>
          <w:lang w:val="fr-FR"/>
        </w:rPr>
      </w:pPr>
      <w:r w:rsidRPr="00CC012E">
        <w:rPr>
          <w:rFonts w:eastAsia="Times New Roman" w:cs="Times New Roman"/>
          <w:szCs w:val="28"/>
        </w:rPr>
        <w:t xml:space="preserve">- Làm bài tập </w:t>
      </w:r>
      <w:r w:rsidR="0048028E">
        <w:rPr>
          <w:rFonts w:eastAsia="Times New Roman" w:cs="Times New Roman"/>
          <w:szCs w:val="28"/>
          <w:lang w:val="fr-FR"/>
        </w:rPr>
        <w:t xml:space="preserve">5 ; </w:t>
      </w:r>
      <w:r w:rsidR="000E30DA">
        <w:rPr>
          <w:rFonts w:eastAsia="Times New Roman" w:cs="Times New Roman"/>
          <w:szCs w:val="28"/>
          <w:lang w:val="fr-FR"/>
        </w:rPr>
        <w:t>6</w:t>
      </w:r>
      <w:r w:rsidRPr="00E70CCE">
        <w:rPr>
          <w:rFonts w:eastAsia="Times New Roman" w:cs="Times New Roman"/>
          <w:szCs w:val="28"/>
          <w:lang w:val="fr-FR"/>
        </w:rPr>
        <w:t xml:space="preserve"> </w:t>
      </w:r>
      <w:r w:rsidRPr="00CC012E">
        <w:rPr>
          <w:rFonts w:eastAsia="Times New Roman" w:cs="Times New Roman"/>
          <w:szCs w:val="28"/>
        </w:rPr>
        <w:t xml:space="preserve"> SGK trang</w:t>
      </w:r>
      <w:r w:rsidR="0048028E" w:rsidRPr="0048028E">
        <w:rPr>
          <w:rFonts w:eastAsia="Times New Roman" w:cs="Times New Roman"/>
          <w:szCs w:val="28"/>
          <w:lang w:val="fr-FR"/>
        </w:rPr>
        <w:t xml:space="preserve"> 90</w:t>
      </w:r>
      <w:r w:rsidRPr="00CC012E">
        <w:rPr>
          <w:rFonts w:eastAsia="Times New Roman" w:cs="Times New Roman"/>
          <w:szCs w:val="28"/>
        </w:rPr>
        <w:t xml:space="preserve"> </w:t>
      </w:r>
    </w:p>
    <w:p w14:paraId="37B03125" w14:textId="2F77E896" w:rsidR="00CC012E" w:rsidRPr="00E70CCE" w:rsidRDefault="00CC012E" w:rsidP="00ED1BD3">
      <w:pPr>
        <w:spacing w:after="0" w:line="276" w:lineRule="auto"/>
        <w:jc w:val="both"/>
        <w:rPr>
          <w:rFonts w:eastAsia="Times New Roman" w:cs="Times New Roman"/>
          <w:b/>
          <w:bCs/>
          <w:color w:val="0070C0"/>
          <w:szCs w:val="28"/>
          <w:u w:val="single"/>
          <w:lang w:val="fr-FR"/>
        </w:rPr>
      </w:pPr>
      <w:r w:rsidRPr="00E70CCE">
        <w:rPr>
          <w:rFonts w:eastAsia="Times New Roman" w:cs="Times New Roman"/>
          <w:b/>
          <w:bCs/>
          <w:color w:val="0070C0"/>
          <w:szCs w:val="28"/>
          <w:u w:val="single"/>
          <w:lang w:val="fr-FR"/>
        </w:rPr>
        <w:t>Tiết 3</w:t>
      </w:r>
    </w:p>
    <w:p w14:paraId="092C1B74" w14:textId="52F745E3" w:rsidR="00E51DA6" w:rsidRPr="00CC012E" w:rsidRDefault="00E51DA6" w:rsidP="00E51DA6">
      <w:pPr>
        <w:spacing w:after="0" w:line="276" w:lineRule="auto"/>
        <w:rPr>
          <w:rFonts w:eastAsia="Times New Roman" w:cs="Times New Roman"/>
          <w:szCs w:val="28"/>
        </w:rPr>
      </w:pPr>
      <w:r w:rsidRPr="00E70CCE">
        <w:rPr>
          <w:rFonts w:eastAsia="Times New Roman" w:cs="Times New Roman"/>
          <w:b/>
          <w:bCs/>
          <w:color w:val="FF0000"/>
          <w:szCs w:val="28"/>
          <w:lang w:val="fr-FR"/>
        </w:rPr>
        <w:t xml:space="preserve">3. 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</w:t>
      </w:r>
      <w:r w:rsidRPr="00E70CCE">
        <w:rPr>
          <w:rFonts w:eastAsia="Times New Roman" w:cs="Times New Roman"/>
          <w:b/>
          <w:bCs/>
          <w:color w:val="FF0000"/>
          <w:szCs w:val="28"/>
          <w:lang w:val="fr-FR"/>
        </w:rPr>
        <w:t>3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: </w:t>
      </w:r>
      <w:r w:rsidRPr="00E70CCE">
        <w:rPr>
          <w:rFonts w:eastAsia="Times New Roman" w:cs="Times New Roman"/>
          <w:b/>
          <w:bCs/>
          <w:color w:val="FF0000"/>
          <w:szCs w:val="28"/>
          <w:lang w:val="fr-FR"/>
        </w:rPr>
        <w:t>Luyện tập.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="00672D3B">
        <w:rPr>
          <w:rFonts w:eastAsia="Times New Roman" w:cs="Times New Roman"/>
          <w:color w:val="000000"/>
          <w:szCs w:val="28"/>
        </w:rPr>
        <w:t>(35</w:t>
      </w:r>
      <w:r w:rsidRPr="00CC012E">
        <w:rPr>
          <w:rFonts w:eastAsia="Times New Roman" w:cs="Times New Roman"/>
          <w:color w:val="000000"/>
          <w:szCs w:val="28"/>
        </w:rPr>
        <w:t xml:space="preserve"> phút)</w:t>
      </w:r>
    </w:p>
    <w:p w14:paraId="7C25D7BA" w14:textId="4A20BDAD" w:rsidR="00E51DA6" w:rsidRPr="00CC012E" w:rsidRDefault="00E51DA6" w:rsidP="00E51DA6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Cs/>
          <w:iCs/>
          <w:szCs w:val="28"/>
        </w:rPr>
        <w:t xml:space="preserve"> HS </w:t>
      </w:r>
      <w:r w:rsidRPr="00CC012E">
        <w:rPr>
          <w:rFonts w:eastAsia="Times New Roman" w:cs="Times New Roman"/>
          <w:szCs w:val="28"/>
        </w:rPr>
        <w:t xml:space="preserve">vận dụng được </w:t>
      </w:r>
      <w:r w:rsidR="00DB4A1F" w:rsidRPr="00E70CCE">
        <w:rPr>
          <w:rFonts w:eastAsia="Times New Roman" w:cs="Times New Roman"/>
          <w:szCs w:val="28"/>
        </w:rPr>
        <w:t xml:space="preserve">các kiến thức của bài </w:t>
      </w:r>
      <w:r w:rsidRPr="00CC012E">
        <w:rPr>
          <w:rFonts w:eastAsia="Times New Roman" w:cs="Times New Roman"/>
          <w:color w:val="000000"/>
          <w:szCs w:val="28"/>
        </w:rPr>
        <w:t>giải được một số bài tập có nội dung gắn với</w:t>
      </w:r>
      <w:r w:rsidR="00DB4A1F" w:rsidRPr="00E70CCE">
        <w:rPr>
          <w:rFonts w:eastAsia="Times New Roman" w:cs="Times New Roman"/>
          <w:color w:val="000000"/>
          <w:szCs w:val="28"/>
        </w:rPr>
        <w:t xml:space="preserve"> </w:t>
      </w:r>
      <w:r w:rsidR="00AA1989" w:rsidRPr="00AA1989">
        <w:rPr>
          <w:rFonts w:eastAsia="Times New Roman" w:cs="Times New Roman"/>
          <w:color w:val="000000"/>
          <w:szCs w:val="28"/>
        </w:rPr>
        <w:t>phép chia hết hai số nguyên, quan hệ chia hết trong tập hợp số nguyên</w:t>
      </w:r>
      <w:r w:rsidRPr="00CC012E">
        <w:rPr>
          <w:rFonts w:eastAsia="Times New Roman" w:cs="Times New Roman"/>
          <w:color w:val="000000"/>
          <w:szCs w:val="28"/>
        </w:rPr>
        <w:t>.</w:t>
      </w:r>
    </w:p>
    <w:p w14:paraId="2DF385DE" w14:textId="77777777" w:rsidR="00A54822" w:rsidRPr="00CC012E" w:rsidRDefault="00E51DA6" w:rsidP="00E51DA6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4645C5D9" w14:textId="08420949" w:rsidR="00A54822" w:rsidRPr="00E70CCE" w:rsidRDefault="00A54822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E70CCE">
        <w:rPr>
          <w:rFonts w:eastAsia="Times New Roman" w:cs="Times New Roman"/>
          <w:szCs w:val="28"/>
        </w:rPr>
        <w:t>-</w:t>
      </w:r>
      <w:r w:rsidRPr="00E70CCE">
        <w:rPr>
          <w:rFonts w:eastAsia="Times New Roman" w:cs="Times New Roman"/>
          <w:color w:val="FF0000"/>
          <w:szCs w:val="28"/>
        </w:rPr>
        <w:t xml:space="preserve"> </w:t>
      </w:r>
      <w:r w:rsidRPr="00E70CCE">
        <w:rPr>
          <w:rFonts w:eastAsia="Times New Roman" w:cs="Times New Roman"/>
          <w:szCs w:val="28"/>
        </w:rPr>
        <w:t xml:space="preserve">Báo cáo kết quả </w:t>
      </w:r>
      <w:r w:rsidR="00AA1989">
        <w:rPr>
          <w:rFonts w:eastAsia="Times New Roman" w:cs="Times New Roman"/>
          <w:szCs w:val="28"/>
        </w:rPr>
        <w:t xml:space="preserve">các bài tập </w:t>
      </w:r>
      <w:r w:rsidR="00AA1989" w:rsidRPr="00AA1989">
        <w:rPr>
          <w:rFonts w:eastAsia="Times New Roman" w:cs="Times New Roman"/>
          <w:szCs w:val="28"/>
        </w:rPr>
        <w:t xml:space="preserve">1; </w:t>
      </w:r>
      <w:r w:rsidR="0048028E">
        <w:rPr>
          <w:rFonts w:eastAsia="Times New Roman" w:cs="Times New Roman"/>
          <w:szCs w:val="28"/>
        </w:rPr>
        <w:t xml:space="preserve">2; </w:t>
      </w:r>
      <w:r w:rsidR="00224150">
        <w:rPr>
          <w:rFonts w:eastAsia="Times New Roman" w:cs="Times New Roman"/>
          <w:szCs w:val="28"/>
        </w:rPr>
        <w:t>3</w:t>
      </w:r>
      <w:r w:rsidR="0048028E" w:rsidRPr="0048028E">
        <w:rPr>
          <w:rFonts w:eastAsia="Times New Roman" w:cs="Times New Roman"/>
          <w:szCs w:val="28"/>
        </w:rPr>
        <w:t>; 5</w:t>
      </w:r>
      <w:r w:rsidR="00AA1989" w:rsidRPr="00AA1989">
        <w:rPr>
          <w:rFonts w:eastAsia="Times New Roman" w:cs="Times New Roman"/>
          <w:szCs w:val="28"/>
        </w:rPr>
        <w:t>;</w:t>
      </w:r>
      <w:r w:rsidR="00224150" w:rsidRPr="00224150">
        <w:rPr>
          <w:rFonts w:eastAsia="Times New Roman" w:cs="Times New Roman"/>
          <w:szCs w:val="28"/>
        </w:rPr>
        <w:t xml:space="preserve"> </w:t>
      </w:r>
      <w:r w:rsidR="00AA1989" w:rsidRPr="00AA1989">
        <w:rPr>
          <w:rFonts w:eastAsia="Times New Roman" w:cs="Times New Roman"/>
          <w:szCs w:val="28"/>
        </w:rPr>
        <w:t xml:space="preserve">6 </w:t>
      </w:r>
      <w:r w:rsidR="00AA1989">
        <w:rPr>
          <w:rFonts w:eastAsia="Times New Roman" w:cs="Times New Roman"/>
          <w:szCs w:val="28"/>
        </w:rPr>
        <w:t>SGK trang 90</w:t>
      </w:r>
    </w:p>
    <w:p w14:paraId="52D1E950" w14:textId="4EF4C54F" w:rsidR="00E51DA6" w:rsidRPr="008451DD" w:rsidRDefault="00A54822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E70CCE">
        <w:rPr>
          <w:rFonts w:eastAsia="Times New Roman" w:cs="Times New Roman"/>
          <w:szCs w:val="28"/>
        </w:rPr>
        <w:t>-</w:t>
      </w:r>
      <w:r w:rsidRPr="00E70CCE">
        <w:rPr>
          <w:rFonts w:eastAsia="Times New Roman" w:cs="Times New Roman"/>
          <w:color w:val="FF0000"/>
          <w:szCs w:val="28"/>
        </w:rPr>
        <w:t xml:space="preserve"> </w:t>
      </w:r>
      <w:r w:rsidR="008451DD">
        <w:rPr>
          <w:rFonts w:eastAsia="Times New Roman" w:cs="Times New Roman"/>
          <w:szCs w:val="28"/>
        </w:rPr>
        <w:t xml:space="preserve">Làm các bài tập 4; </w:t>
      </w:r>
      <w:r w:rsidR="00672D3B">
        <w:rPr>
          <w:rFonts w:eastAsia="Times New Roman" w:cs="Times New Roman"/>
          <w:szCs w:val="28"/>
        </w:rPr>
        <w:t>5</w:t>
      </w:r>
      <w:r w:rsidR="008451DD">
        <w:rPr>
          <w:rFonts w:eastAsia="Times New Roman" w:cs="Times New Roman"/>
          <w:szCs w:val="28"/>
        </w:rPr>
        <w:t>; 8</w:t>
      </w:r>
      <w:r w:rsidRPr="00E70CCE">
        <w:rPr>
          <w:rFonts w:eastAsia="Times New Roman" w:cs="Times New Roman"/>
          <w:szCs w:val="28"/>
        </w:rPr>
        <w:t>.</w:t>
      </w:r>
      <w:r w:rsidR="00DB4A1F" w:rsidRPr="00E70CCE">
        <w:rPr>
          <w:rFonts w:eastAsia="Times New Roman" w:cs="Times New Roman"/>
          <w:szCs w:val="28"/>
        </w:rPr>
        <w:t xml:space="preserve"> SGK trang </w:t>
      </w:r>
      <w:r w:rsidR="008451DD" w:rsidRPr="008451DD">
        <w:rPr>
          <w:rFonts w:eastAsia="Times New Roman" w:cs="Times New Roman"/>
          <w:szCs w:val="28"/>
        </w:rPr>
        <w:t>90</w:t>
      </w:r>
    </w:p>
    <w:p w14:paraId="59F08DE2" w14:textId="3D22D073" w:rsidR="00E51DA6" w:rsidRPr="00CC012E" w:rsidRDefault="00E51DA6" w:rsidP="00E51DA6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000000"/>
          <w:szCs w:val="28"/>
        </w:rPr>
        <w:t xml:space="preserve"> Lời giải </w:t>
      </w:r>
      <w:r w:rsidRPr="00CC012E">
        <w:rPr>
          <w:rFonts w:eastAsia="Times New Roman" w:cs="Times New Roman"/>
          <w:szCs w:val="28"/>
        </w:rPr>
        <w:t xml:space="preserve">các bài tập từ </w:t>
      </w:r>
      <w:r w:rsidR="00AA1989" w:rsidRPr="00AA1989">
        <w:rPr>
          <w:rFonts w:eastAsia="Times New Roman" w:cs="Times New Roman"/>
          <w:szCs w:val="28"/>
        </w:rPr>
        <w:t xml:space="preserve">1; </w:t>
      </w:r>
      <w:r w:rsidR="00672D3B">
        <w:rPr>
          <w:rFonts w:eastAsia="Times New Roman" w:cs="Times New Roman"/>
          <w:szCs w:val="28"/>
        </w:rPr>
        <w:t>2; 3; 4; 5;</w:t>
      </w:r>
      <w:r w:rsidR="00A54822" w:rsidRPr="00AA1989">
        <w:rPr>
          <w:rFonts w:eastAsia="Times New Roman" w:cs="Times New Roman"/>
          <w:szCs w:val="28"/>
        </w:rPr>
        <w:t xml:space="preserve"> </w:t>
      </w:r>
      <w:r w:rsidR="00672D3B">
        <w:rPr>
          <w:rFonts w:eastAsia="Times New Roman" w:cs="Times New Roman"/>
          <w:szCs w:val="28"/>
        </w:rPr>
        <w:t>6</w:t>
      </w:r>
      <w:r w:rsidR="00AA1989" w:rsidRPr="00AA1989">
        <w:rPr>
          <w:rFonts w:eastAsia="Times New Roman" w:cs="Times New Roman"/>
          <w:szCs w:val="28"/>
        </w:rPr>
        <w:t>; 8</w:t>
      </w:r>
      <w:r w:rsidR="00A54822" w:rsidRPr="00AA1989">
        <w:rPr>
          <w:rFonts w:eastAsia="Times New Roman" w:cs="Times New Roman"/>
          <w:szCs w:val="28"/>
        </w:rPr>
        <w:t xml:space="preserve"> </w:t>
      </w:r>
      <w:r w:rsidRPr="00CC012E">
        <w:rPr>
          <w:rFonts w:eastAsia="Times New Roman" w:cs="Times New Roman"/>
          <w:szCs w:val="28"/>
        </w:rPr>
        <w:t xml:space="preserve">SGK trang </w:t>
      </w:r>
      <w:r w:rsidR="00AA1989">
        <w:rPr>
          <w:rFonts w:eastAsia="Times New Roman" w:cs="Times New Roman"/>
          <w:szCs w:val="28"/>
        </w:rPr>
        <w:t>90</w:t>
      </w:r>
      <w:r w:rsidRPr="00CC012E">
        <w:rPr>
          <w:rFonts w:eastAsia="Times New Roman" w:cs="Times New Roman"/>
          <w:szCs w:val="28"/>
        </w:rPr>
        <w:t>.</w:t>
      </w:r>
    </w:p>
    <w:p w14:paraId="7C7FFF8C" w14:textId="77777777" w:rsidR="00E51DA6" w:rsidRPr="00CC012E" w:rsidRDefault="00E51DA6" w:rsidP="00E51DA6">
      <w:pPr>
        <w:spacing w:after="0" w:line="276" w:lineRule="auto"/>
        <w:rPr>
          <w:rFonts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 </w:t>
      </w:r>
    </w:p>
    <w:tbl>
      <w:tblPr>
        <w:tblStyle w:val="LiBang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567"/>
        <w:gridCol w:w="5634"/>
      </w:tblGrid>
      <w:tr w:rsidR="00E51DA6" w:rsidRPr="00CC012E" w14:paraId="1EB02FB8" w14:textId="77777777" w:rsidTr="004B0B3B">
        <w:tc>
          <w:tcPr>
            <w:tcW w:w="4567" w:type="dxa"/>
            <w:vAlign w:val="center"/>
          </w:tcPr>
          <w:p w14:paraId="557BA601" w14:textId="77777777" w:rsidR="00E51DA6" w:rsidRPr="00CC012E" w:rsidRDefault="00E51DA6" w:rsidP="00E70CC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634" w:type="dxa"/>
          </w:tcPr>
          <w:p w14:paraId="039C4FDB" w14:textId="77777777" w:rsidR="00E51DA6" w:rsidRPr="00CC012E" w:rsidRDefault="00E51DA6" w:rsidP="00E70CC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E51DA6" w:rsidRPr="00CC012E" w14:paraId="563073A3" w14:textId="77777777" w:rsidTr="004B0B3B">
        <w:tc>
          <w:tcPr>
            <w:tcW w:w="4567" w:type="dxa"/>
          </w:tcPr>
          <w:p w14:paraId="6823714B" w14:textId="1A38D322" w:rsidR="00E51DA6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CC012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1: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471E7E1B" w14:textId="77777777" w:rsidR="008451DD" w:rsidRDefault="00A54822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Báo cáo kết quả các bài tập về nhà </w:t>
            </w:r>
          </w:p>
          <w:p w14:paraId="11087394" w14:textId="1A3CA79F" w:rsidR="00ED1BD3" w:rsidRPr="00E70CCE" w:rsidRDefault="00A54822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Bài </w:t>
            </w:r>
            <w:r w:rsidR="008451DD" w:rsidRPr="00B4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1; 2; </w:t>
            </w:r>
            <w:r w:rsidR="00224150" w:rsidRPr="00B4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3</w:t>
            </w:r>
            <w:r w:rsidR="008451DD" w:rsidRPr="00B4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; </w:t>
            </w:r>
            <w:r w:rsidR="0048028E" w:rsidRPr="00D53F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5;</w:t>
            </w:r>
            <w:r w:rsidR="008451DD" w:rsidRPr="00B4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6;</w:t>
            </w:r>
            <w:r w:rsidR="008451DD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8451D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GK trang 90</w:t>
            </w:r>
          </w:p>
          <w:p w14:paraId="32BE4714" w14:textId="77777777" w:rsidR="00E51DA6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 </w:t>
            </w:r>
          </w:p>
          <w:p w14:paraId="48B99545" w14:textId="77777777" w:rsidR="00E51DA6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hực hiện các yêu cầu trên theo cá nhân.</w:t>
            </w:r>
          </w:p>
          <w:p w14:paraId="2A6D6EB9" w14:textId="77777777" w:rsidR="00E51DA6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433D7FFB" w14:textId="3298FF68" w:rsidR="00E51DA6" w:rsidRPr="00E70CC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HS lên bảng </w:t>
            </w:r>
            <w:r w:rsidR="00A54822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mỗi em trình bày 1 bài.</w:t>
            </w:r>
          </w:p>
          <w:p w14:paraId="6BFEF686" w14:textId="77777777" w:rsidR="00E51DA6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2F44604D" w14:textId="77777777" w:rsidR="00E51DA6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24E413A6" w14:textId="77777777" w:rsidR="00774E82" w:rsidRPr="00E70CCE" w:rsidRDefault="00E51DA6" w:rsidP="00F36AE1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</w:t>
            </w:r>
            <w:r w:rsidR="00774E82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, chốt lại các dạng bài tập và cách làm.</w:t>
            </w:r>
          </w:p>
          <w:p w14:paraId="47CDE54E" w14:textId="2F20B834" w:rsidR="00E51DA6" w:rsidRPr="00CC012E" w:rsidRDefault="00774E82" w:rsidP="00F36AE1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Đ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ánh giá mức độ hoàn thành của HS.</w:t>
            </w:r>
          </w:p>
        </w:tc>
        <w:tc>
          <w:tcPr>
            <w:tcW w:w="5634" w:type="dxa"/>
          </w:tcPr>
          <w:p w14:paraId="020AF03A" w14:textId="46659085" w:rsidR="006B44C6" w:rsidRPr="00526018" w:rsidRDefault="006B44C6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Dạng 1: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AA1989"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ính và so sánh</w:t>
            </w:r>
          </w:p>
          <w:p w14:paraId="1171CC92" w14:textId="41D83D3E" w:rsidR="00E51DA6" w:rsidRPr="00526018" w:rsidRDefault="006B44C6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Bài </w:t>
            </w:r>
            <w:r w:rsidR="00AA1989" w:rsidRPr="0052601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  <w:r w:rsidR="00526018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="00AA1989"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SGK trang 90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69254BE7" w14:textId="184E378B" w:rsidR="008134E3" w:rsidRPr="00526018" w:rsidRDefault="00AA1989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300" w:dyaOrig="360" w14:anchorId="078AEEA3">
                <v:shape id="_x0000_i1247" type="#_x0000_t75" style="width:168pt;height:18pt" o:ole="">
                  <v:imagedata r:id="rId380" o:title=""/>
                </v:shape>
                <o:OLEObject Type="Embed" ProgID="Equation.DSMT4" ShapeID="_x0000_i1247" DrawAspect="Content" ObjectID="_1686317082" r:id="rId381"/>
              </w:object>
            </w:r>
          </w:p>
          <w:p w14:paraId="0BB596D5" w14:textId="1AFF0100" w:rsidR="00AA1989" w:rsidRPr="00526018" w:rsidRDefault="00AA1989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b/>
                <w:sz w:val="28"/>
                <w:szCs w:val="28"/>
              </w:rPr>
              <w:t>Bài 2</w:t>
            </w:r>
            <w:r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8451DD"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SGK Trang 90 </w:t>
            </w:r>
          </w:p>
          <w:p w14:paraId="631848A3" w14:textId="2F1DAD3F" w:rsidR="008451DD" w:rsidRPr="00526018" w:rsidRDefault="00242F1A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526018">
              <w:rPr>
                <w:rFonts w:ascii="Times New Roman" w:hAnsi="Times New Roman" w:cs="Times New Roman"/>
                <w:position w:val="-14"/>
                <w:sz w:val="28"/>
                <w:szCs w:val="28"/>
                <w:lang w:val="vi-VN"/>
              </w:rPr>
              <w:object w:dxaOrig="2900" w:dyaOrig="420" w14:anchorId="449E6246">
                <v:shape id="_x0000_i1248" type="#_x0000_t75" style="width:144.75pt;height:21pt" o:ole="">
                  <v:imagedata r:id="rId382" o:title=""/>
                </v:shape>
                <o:OLEObject Type="Embed" ProgID="Equation.DSMT4" ShapeID="_x0000_i1248" DrawAspect="Content" ObjectID="_1686317083" r:id="rId383"/>
              </w:object>
            </w:r>
          </w:p>
          <w:p w14:paraId="01EEE08B" w14:textId="77777777" w:rsidR="00242F1A" w:rsidRPr="00526018" w:rsidRDefault="00242F1A" w:rsidP="008451DD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position w:val="-14"/>
                <w:sz w:val="28"/>
                <w:szCs w:val="28"/>
                <w:lang w:val="vi-VN"/>
              </w:rPr>
              <w:object w:dxaOrig="3720" w:dyaOrig="420" w14:anchorId="4859F6E6">
                <v:shape id="_x0000_i1249" type="#_x0000_t75" style="width:186pt;height:21pt" o:ole="">
                  <v:imagedata r:id="rId384" o:title=""/>
                </v:shape>
                <o:OLEObject Type="Embed" ProgID="Equation.DSMT4" ShapeID="_x0000_i1249" DrawAspect="Content" ObjectID="_1686317084" r:id="rId385"/>
              </w:object>
            </w:r>
          </w:p>
          <w:p w14:paraId="772B951F" w14:textId="77777777" w:rsidR="00242F1A" w:rsidRPr="00526018" w:rsidRDefault="00242F1A" w:rsidP="008451DD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3700" w:dyaOrig="360" w14:anchorId="15EE3209">
                <v:shape id="_x0000_i1250" type="#_x0000_t75" style="width:185.25pt;height:18pt" o:ole="">
                  <v:imagedata r:id="rId386" o:title=""/>
                </v:shape>
                <o:OLEObject Type="Embed" ProgID="Equation.DSMT4" ShapeID="_x0000_i1250" DrawAspect="Content" ObjectID="_1686317085" r:id="rId387"/>
              </w:object>
            </w:r>
          </w:p>
          <w:p w14:paraId="09706566" w14:textId="276E9D8E" w:rsidR="008451DD" w:rsidRPr="00526018" w:rsidRDefault="00350EFE" w:rsidP="006B44C6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b/>
                <w:position w:val="-14"/>
                <w:sz w:val="28"/>
                <w:szCs w:val="28"/>
                <w:lang w:val="vi-VN"/>
              </w:rPr>
              <w:object w:dxaOrig="5060" w:dyaOrig="420" w14:anchorId="5DB2273B">
                <v:shape id="_x0000_i1251" type="#_x0000_t75" style="width:252.75pt;height:21pt" o:ole="">
                  <v:imagedata r:id="rId388" o:title=""/>
                </v:shape>
                <o:OLEObject Type="Embed" ProgID="Equation.DSMT4" ShapeID="_x0000_i1251" DrawAspect="Content" ObjectID="_1686317086" r:id="rId389"/>
              </w:object>
            </w:r>
            <w:r w:rsidR="008451DD" w:rsidRPr="0052601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Dạng 2:</w:t>
            </w:r>
            <w:r w:rsidR="008451DD" w:rsidRPr="005260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ìm x</w:t>
            </w:r>
          </w:p>
          <w:p w14:paraId="23DAFC1F" w14:textId="599F1153" w:rsidR="008451DD" w:rsidRPr="00526018" w:rsidRDefault="008451DD" w:rsidP="006B44C6">
            <w:pPr>
              <w:spacing w:line="276" w:lineRule="auto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b/>
                <w:sz w:val="28"/>
                <w:szCs w:val="28"/>
              </w:rPr>
              <w:t>Bài 3 SGK trang 90</w:t>
            </w:r>
          </w:p>
          <w:p w14:paraId="46687498" w14:textId="42C9E822" w:rsidR="00350EFE" w:rsidRPr="00526018" w:rsidRDefault="00350EFE" w:rsidP="006B44C6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1960" w:dyaOrig="360" w14:anchorId="4615C18F">
                <v:shape id="_x0000_i1252" type="#_x0000_t75" style="width:98.25pt;height:18pt" o:ole="">
                  <v:imagedata r:id="rId390" o:title=""/>
                </v:shape>
                <o:OLEObject Type="Embed" ProgID="Equation.DSMT4" ShapeID="_x0000_i1252" DrawAspect="Content" ObjectID="_1686317087" r:id="rId391"/>
              </w:object>
            </w:r>
          </w:p>
          <w:p w14:paraId="4561C4B5" w14:textId="52D29DCC" w:rsidR="00350EFE" w:rsidRPr="00526018" w:rsidRDefault="00350EFE" w:rsidP="006B44C6">
            <w:pPr>
              <w:spacing w:line="276" w:lineRule="auto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         </w:t>
            </w:r>
            <w:r w:rsidRPr="00526018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2180" w:dyaOrig="360" w14:anchorId="3C3A04AB">
                <v:shape id="_x0000_i1253" type="#_x0000_t75" style="width:108.75pt;height:18pt" o:ole="">
                  <v:imagedata r:id="rId392" o:title=""/>
                </v:shape>
                <o:OLEObject Type="Embed" ProgID="Equation.DSMT4" ShapeID="_x0000_i1253" DrawAspect="Content" ObjectID="_1686317088" r:id="rId393"/>
              </w:object>
            </w:r>
          </w:p>
          <w:p w14:paraId="2D026163" w14:textId="47AA9A64" w:rsidR="008451DD" w:rsidRPr="00526018" w:rsidRDefault="008451DD" w:rsidP="006B44C6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   </w:t>
            </w:r>
            <w:r w:rsidR="00350EFE"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    </w:t>
            </w: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350EFE" w:rsidRPr="00526018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680" w:dyaOrig="300" w14:anchorId="230E9E16">
                <v:shape id="_x0000_i1254" type="#_x0000_t75" style="width:84pt;height:15pt" o:ole="">
                  <v:imagedata r:id="rId394" o:title=""/>
                </v:shape>
                <o:OLEObject Type="Embed" ProgID="Equation.DSMT4" ShapeID="_x0000_i1254" DrawAspect="Content" ObjectID="_1686317089" r:id="rId395"/>
              </w:object>
            </w:r>
          </w:p>
          <w:p w14:paraId="620758F0" w14:textId="7C65E29B" w:rsidR="008451DD" w:rsidRPr="00526018" w:rsidRDefault="008451DD" w:rsidP="006B44C6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sz w:val="28"/>
                <w:szCs w:val="28"/>
              </w:rPr>
              <w:t xml:space="preserve">   Vậy </w:t>
            </w:r>
            <w:r w:rsidR="00350EFE" w:rsidRPr="00526018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260" w:dyaOrig="300" w14:anchorId="07895340">
                <v:shape id="_x0000_i1255" type="#_x0000_t75" style="width:63pt;height:15pt" o:ole="">
                  <v:imagedata r:id="rId396" o:title=""/>
                </v:shape>
                <o:OLEObject Type="Embed" ProgID="Equation.DSMT4" ShapeID="_x0000_i1255" DrawAspect="Content" ObjectID="_1686317090" r:id="rId397"/>
              </w:object>
            </w:r>
          </w:p>
          <w:p w14:paraId="2E5B43B8" w14:textId="37BECC0F" w:rsidR="00350EFE" w:rsidRPr="00526018" w:rsidRDefault="00350EFE" w:rsidP="006B44C6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3420" w:dyaOrig="360" w14:anchorId="6CD7105B">
                <v:shape id="_x0000_i1256" type="#_x0000_t75" style="width:171pt;height:18pt" o:ole="">
                  <v:imagedata r:id="rId398" o:title=""/>
                </v:shape>
                <o:OLEObject Type="Embed" ProgID="Equation.DSMT4" ShapeID="_x0000_i1256" DrawAspect="Content" ObjectID="_1686317091" r:id="rId399"/>
              </w:object>
            </w:r>
          </w:p>
          <w:p w14:paraId="1863E2C1" w14:textId="355CE624" w:rsidR="00350EFE" w:rsidRPr="00526018" w:rsidRDefault="00350EFE" w:rsidP="006B44C6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3320" w:dyaOrig="360" w14:anchorId="23F42CF5">
                <v:shape id="_x0000_i1257" type="#_x0000_t75" style="width:165.75pt;height:18pt" o:ole="">
                  <v:imagedata r:id="rId400" o:title=""/>
                </v:shape>
                <o:OLEObject Type="Embed" ProgID="Equation.DSMT4" ShapeID="_x0000_i1257" DrawAspect="Content" ObjectID="_1686317092" r:id="rId401"/>
              </w:object>
            </w:r>
          </w:p>
          <w:p w14:paraId="74FD3EA0" w14:textId="14E9171B" w:rsidR="00350EFE" w:rsidRPr="00526018" w:rsidRDefault="00350EFE" w:rsidP="006B44C6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939" w:dyaOrig="300" w14:anchorId="1ADE339A">
                <v:shape id="_x0000_i1258" type="#_x0000_t75" style="width:96.75pt;height:15pt" o:ole="">
                  <v:imagedata r:id="rId402" o:title=""/>
                </v:shape>
                <o:OLEObject Type="Embed" ProgID="Equation.DSMT4" ShapeID="_x0000_i1258" DrawAspect="Content" ObjectID="_1686317093" r:id="rId403"/>
              </w:object>
            </w:r>
          </w:p>
          <w:p w14:paraId="3AC278F5" w14:textId="1339FBA8" w:rsidR="00350EFE" w:rsidRPr="00526018" w:rsidRDefault="00350EFE" w:rsidP="006B44C6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26018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340" w:dyaOrig="300" w14:anchorId="2E453CCE">
                <v:shape id="_x0000_i1259" type="#_x0000_t75" style="width:66.75pt;height:15pt" o:ole="">
                  <v:imagedata r:id="rId404" o:title=""/>
                </v:shape>
                <o:OLEObject Type="Embed" ProgID="Equation.DSMT4" ShapeID="_x0000_i1259" DrawAspect="Content" ObjectID="_1686317094" r:id="rId405"/>
              </w:object>
            </w:r>
          </w:p>
          <w:p w14:paraId="149AC47A" w14:textId="336A969A" w:rsidR="008451DD" w:rsidRPr="00526018" w:rsidRDefault="008451DD" w:rsidP="006B44C6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526018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lastRenderedPageBreak/>
              <w:t xml:space="preserve">Vậy </w:t>
            </w:r>
            <w:r w:rsidR="00350EFE" w:rsidRPr="00526018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920" w:dyaOrig="300" w14:anchorId="7AD15DC3">
                <v:shape id="_x0000_i1260" type="#_x0000_t75" style="width:45.75pt;height:15pt" o:ole="">
                  <v:imagedata r:id="rId406" o:title=""/>
                </v:shape>
                <o:OLEObject Type="Embed" ProgID="Equation.DSMT4" ShapeID="_x0000_i1260" DrawAspect="Content" ObjectID="_1686317095" r:id="rId407"/>
              </w:object>
            </w:r>
          </w:p>
          <w:p w14:paraId="0C0D2937" w14:textId="32904D11" w:rsidR="008451DD" w:rsidRPr="00526018" w:rsidRDefault="008451DD" w:rsidP="008451DD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526018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Bài 6 SGK trang 90</w:t>
            </w:r>
          </w:p>
          <w:p w14:paraId="64E94AEF" w14:textId="2F3F9D97" w:rsidR="008451DD" w:rsidRPr="00526018" w:rsidRDefault="008451DD" w:rsidP="008451DD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526018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20" w:dyaOrig="240" w14:anchorId="77D9AD66">
                <v:shape id="_x0000_i1261" type="#_x0000_t75" style="width:11.25pt;height:12pt" o:ole="">
                  <v:imagedata r:id="rId408" o:title=""/>
                </v:shape>
                <o:OLEObject Type="Embed" ProgID="Equation.DSMT4" ShapeID="_x0000_i1261" DrawAspect="Content" ObjectID="_1686317096" r:id="rId409"/>
              </w:object>
            </w:r>
            <w:r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chia hết cho </w:t>
            </w:r>
            <w:r w:rsidR="00526018" w:rsidRPr="00526018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79" w14:anchorId="4AD5994E">
                <v:shape id="_x0000_i1262" type="#_x0000_t75" style="width:11.25pt;height:14.25pt" o:ole="">
                  <v:imagedata r:id="rId410" o:title=""/>
                </v:shape>
                <o:OLEObject Type="Embed" ProgID="Equation.DSMT4" ShapeID="_x0000_i1262" DrawAspect="Content" ObjectID="_1686317097" r:id="rId411"/>
              </w:object>
            </w:r>
          </w:p>
          <w:p w14:paraId="0D1B817C" w14:textId="49EFD587" w:rsidR="00224150" w:rsidRPr="00526018" w:rsidRDefault="00526018" w:rsidP="008451DD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="00350EFE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1620" w:dyaOrig="320" w14:anchorId="1DD06B6D">
                <v:shape id="_x0000_i1263" type="#_x0000_t75" style="width:81pt;height:15.75pt" o:ole="">
                  <v:imagedata r:id="rId412" o:title=""/>
                </v:shape>
                <o:OLEObject Type="Embed" ProgID="Equation.DSMT4" ShapeID="_x0000_i1263" DrawAspect="Content" ObjectID="_1686317098" r:id="rId413"/>
              </w:object>
            </w:r>
            <w:r w:rsidR="00350EFE"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Ư </w:t>
            </w:r>
            <w:r w:rsidR="00350EFE" w:rsidRPr="00526018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400" w:dyaOrig="360" w14:anchorId="163694CC">
                <v:shape id="_x0000_i1264" type="#_x0000_t75" style="width:20.25pt;height:18pt" o:ole="">
                  <v:imagedata r:id="rId414" o:title=""/>
                </v:shape>
                <o:OLEObject Type="Embed" ProgID="Equation.DSMT4" ShapeID="_x0000_i1264" DrawAspect="Content" ObjectID="_1686317099" r:id="rId415"/>
              </w:object>
            </w:r>
          </w:p>
          <w:p w14:paraId="74C79E0B" w14:textId="3004810A" w:rsidR="00224150" w:rsidRPr="00526018" w:rsidRDefault="00224150" w:rsidP="008451DD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à các ước của </w:t>
            </w:r>
            <w:r w:rsidR="00350EFE" w:rsidRPr="00526018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220" w:dyaOrig="279" w14:anchorId="431B5A2F">
                <v:shape id="_x0000_i1265" type="#_x0000_t75" style="width:11.25pt;height:14.25pt" o:ole="">
                  <v:imagedata r:id="rId416" o:title=""/>
                </v:shape>
                <o:OLEObject Type="Embed" ProgID="Equation.DSMT4" ShapeID="_x0000_i1265" DrawAspect="Content" ObjectID="_1686317100" r:id="rId417"/>
              </w:objec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: </w:t>
            </w:r>
            <w:r w:rsidR="00350EFE" w:rsidRPr="00526018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660" w:dyaOrig="340" w14:anchorId="524327CE">
                <v:shape id="_x0000_i1266" type="#_x0000_t75" style="width:83.25pt;height:17.25pt" o:ole="">
                  <v:imagedata r:id="rId418" o:title=""/>
                </v:shape>
                <o:OLEObject Type="Embed" ProgID="Equation.DSMT4" ShapeID="_x0000_i1266" DrawAspect="Content" ObjectID="_1686317101" r:id="rId419"/>
              </w:object>
            </w:r>
          </w:p>
          <w:p w14:paraId="6E6AD2EC" w14:textId="176086EA" w:rsidR="00224150" w:rsidRPr="00526018" w:rsidRDefault="00526018" w:rsidP="008451DD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2720" w:dyaOrig="360" w14:anchorId="46EC93F3">
                <v:shape id="_x0000_i1267" type="#_x0000_t75" style="width:136.5pt;height:18pt" o:ole="">
                  <v:imagedata r:id="rId420" o:title=""/>
                </v:shape>
                <o:OLEObject Type="Embed" ProgID="Equation.DSMT4" ShapeID="_x0000_i1267" DrawAspect="Content" ObjectID="_1686317102" r:id="rId421"/>
              </w:object>
            </w:r>
          </w:p>
          <w:p w14:paraId="0A31BA60" w14:textId="6952F7A4" w:rsidR="00224150" w:rsidRPr="00526018" w:rsidRDefault="00224150" w:rsidP="008451DD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="00526018" w:rsidRPr="00526018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2380" w:dyaOrig="360" w14:anchorId="5A8B9044">
                <v:shape id="_x0000_i1268" type="#_x0000_t75" style="width:118.5pt;height:18pt" o:ole="">
                  <v:imagedata r:id="rId422" o:title=""/>
                </v:shape>
                <o:OLEObject Type="Embed" ProgID="Equation.DSMT4" ShapeID="_x0000_i1268" DrawAspect="Content" ObjectID="_1686317103" r:id="rId423"/>
              </w:object>
            </w:r>
          </w:p>
          <w:p w14:paraId="0E7412B9" w14:textId="2EF32B7E" w:rsidR="00224150" w:rsidRPr="00526018" w:rsidRDefault="00224150" w:rsidP="008451DD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350EFE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99" w:dyaOrig="300" w14:anchorId="55A4135E">
                <v:shape id="_x0000_i1269" type="#_x0000_t75" style="width:24.75pt;height:15pt" o:ole="">
                  <v:imagedata r:id="rId424" o:title=""/>
                </v:shape>
                <o:OLEObject Type="Embed" ProgID="Equation.DSMT4" ShapeID="_x0000_i1269" DrawAspect="Content" ObjectID="_1686317104" r:id="rId425"/>
              </w:object>
            </w:r>
            <w:r w:rsidR="00526018"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chia hết cho </w:t>
            </w:r>
            <w:r w:rsidR="00350EFE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800" w:dyaOrig="300" w14:anchorId="21EF8578">
                <v:shape id="_x0000_i1270" type="#_x0000_t75" style="width:39.75pt;height:15pt" o:ole="">
                  <v:imagedata r:id="rId426" o:title=""/>
                </v:shape>
                <o:OLEObject Type="Embed" ProgID="Equation.DSMT4" ShapeID="_x0000_i1270" DrawAspect="Content" ObjectID="_1686317105" r:id="rId427"/>
              </w:object>
            </w:r>
            <w:r w:rsidR="00350EFE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920" w:dyaOrig="320" w14:anchorId="5F051558">
                <v:shape id="_x0000_i1271" type="#_x0000_t75" style="width:145.5pt;height:15.75pt" o:ole="">
                  <v:imagedata r:id="rId428" o:title=""/>
                </v:shape>
                <o:OLEObject Type="Embed" ProgID="Equation.DSMT4" ShapeID="_x0000_i1271" DrawAspect="Content" ObjectID="_1686317106" r:id="rId429"/>
              </w:object>
            </w:r>
            <w:r w:rsidR="00350EFE"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 Ư </w:t>
            </w:r>
            <w:r w:rsidR="005D5DEE" w:rsidRPr="00526018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680" w:dyaOrig="360" w14:anchorId="00F21A4F">
                <v:shape id="_x0000_i1272" type="#_x0000_t75" style="width:33.75pt;height:18pt" o:ole="">
                  <v:imagedata r:id="rId430" o:title=""/>
                </v:shape>
                <o:OLEObject Type="Embed" ProgID="Equation.DSMT4" ShapeID="_x0000_i1272" DrawAspect="Content" ObjectID="_1686317107" r:id="rId431"/>
              </w:object>
            </w:r>
          </w:p>
          <w:p w14:paraId="02418E22" w14:textId="207932F5" w:rsidR="00224150" w:rsidRPr="00526018" w:rsidRDefault="00224150" w:rsidP="0022415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à các ước của  </w:t>
            </w:r>
            <w:r w:rsidR="005D5DEE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99" w:dyaOrig="300" w14:anchorId="29957190">
                <v:shape id="_x0000_i1273" type="#_x0000_t75" style="width:24.75pt;height:15pt" o:ole="">
                  <v:imagedata r:id="rId424" o:title=""/>
                </v:shape>
                <o:OLEObject Type="Embed" ProgID="Equation.DSMT4" ShapeID="_x0000_i1273" DrawAspect="Content" ObjectID="_1686317108" r:id="rId432"/>
              </w:object>
            </w:r>
            <w:r w:rsidR="005D5DEE"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à: </w:t>
            </w:r>
            <w:r w:rsidR="005D5DEE" w:rsidRPr="00526018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780" w:dyaOrig="340" w14:anchorId="42D97003">
                <v:shape id="_x0000_i1274" type="#_x0000_t75" style="width:89.25pt;height:17.25pt" o:ole="">
                  <v:imagedata r:id="rId433" o:title=""/>
                </v:shape>
                <o:OLEObject Type="Embed" ProgID="Equation.DSMT4" ShapeID="_x0000_i1274" DrawAspect="Content" ObjectID="_1686317109" r:id="rId434"/>
              </w:object>
            </w:r>
          </w:p>
          <w:p w14:paraId="64A4AFFA" w14:textId="5FDA5EE0" w:rsidR="005D5DEE" w:rsidRPr="00526018" w:rsidRDefault="005D5DEE" w:rsidP="0022415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26018">
              <w:rPr>
                <w:rFonts w:ascii="Times New Roman" w:hAnsi="Times New Roman"/>
                <w:position w:val="-12"/>
                <w:sz w:val="28"/>
                <w:lang w:val="vi-VN"/>
              </w:rPr>
              <w:object w:dxaOrig="3500" w:dyaOrig="360" w14:anchorId="25BF4B48">
                <v:shape id="_x0000_i1275" type="#_x0000_t75" style="width:174.75pt;height:18pt" o:ole="">
                  <v:imagedata r:id="rId435" o:title=""/>
                </v:shape>
                <o:OLEObject Type="Embed" ProgID="Equation.DSMT4" ShapeID="_x0000_i1275" DrawAspect="Content" ObjectID="_1686317110" r:id="rId436"/>
              </w:object>
            </w:r>
          </w:p>
          <w:p w14:paraId="27F65923" w14:textId="0FF3DB36" w:rsidR="00224150" w:rsidRPr="00526018" w:rsidRDefault="005D5DEE" w:rsidP="0022415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220" w:dyaOrig="360" w14:anchorId="2AAAF5D0">
                <v:shape id="_x0000_i1276" type="#_x0000_t75" style="width:160.5pt;height:18pt" o:ole="">
                  <v:imagedata r:id="rId437" o:title=""/>
                </v:shape>
                <o:OLEObject Type="Embed" ProgID="Equation.DSMT4" ShapeID="_x0000_i1276" DrawAspect="Content" ObjectID="_1686317111" r:id="rId438"/>
              </w:object>
            </w:r>
          </w:p>
          <w:p w14:paraId="64A09C7A" w14:textId="77777777" w:rsidR="006B44C6" w:rsidRPr="00526018" w:rsidRDefault="00224150" w:rsidP="00E70CC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526018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2260" w:dyaOrig="360" w14:anchorId="7BA4F46A">
                <v:shape id="_x0000_i1277" type="#_x0000_t75" style="width:113.25pt;height:18pt" o:ole="">
                  <v:imagedata r:id="rId439" o:title=""/>
                </v:shape>
                <o:OLEObject Type="Embed" ProgID="Equation.DSMT4" ShapeID="_x0000_i1277" DrawAspect="Content" ObjectID="_1686317112" r:id="rId440"/>
              </w:object>
            </w:r>
          </w:p>
          <w:p w14:paraId="61A45E49" w14:textId="77777777" w:rsidR="0048028E" w:rsidRPr="00526018" w:rsidRDefault="0048028E" w:rsidP="0048028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Dạng 3: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úng ,sai?</w:t>
            </w:r>
          </w:p>
          <w:p w14:paraId="79C1F7A0" w14:textId="77777777" w:rsidR="0048028E" w:rsidRPr="00526018" w:rsidRDefault="0048028E" w:rsidP="0048028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Bài 5 - SGK trang 90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1459E8D" w14:textId="77777777" w:rsidR="0048028E" w:rsidRPr="00526018" w:rsidRDefault="0048028E" w:rsidP="0048028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) Đúng   </w:t>
            </w:r>
          </w:p>
          <w:p w14:paraId="06E05095" w14:textId="514894F6" w:rsidR="0048028E" w:rsidRPr="00526018" w:rsidRDefault="0048028E" w:rsidP="0048028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</w:t>
            </w:r>
            <w:r w:rsidR="005D5DEE" w:rsidRPr="00526018">
              <w:rPr>
                <w:rFonts w:ascii="Times New Roman" w:hAnsi="Times New Roman" w:cs="Times New Roman"/>
                <w:position w:val="-16"/>
                <w:sz w:val="28"/>
                <w:szCs w:val="28"/>
                <w:lang w:val="vi-VN"/>
              </w:rPr>
              <w:object w:dxaOrig="2540" w:dyaOrig="460" w14:anchorId="661681C8">
                <v:shape id="_x0000_i1278" type="#_x0000_t75" style="width:126.75pt;height:23.25pt" o:ole="">
                  <v:imagedata r:id="rId441" o:title=""/>
                </v:shape>
                <o:OLEObject Type="Embed" ProgID="Equation.DSMT4" ShapeID="_x0000_i1278" DrawAspect="Content" ObjectID="_1686317113" r:id="rId442"/>
              </w:object>
            </w:r>
          </w:p>
          <w:p w14:paraId="668010EF" w14:textId="77777777" w:rsidR="0048028E" w:rsidRPr="00526018" w:rsidRDefault="0048028E" w:rsidP="0048028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Sai     </w:t>
            </w:r>
          </w:p>
          <w:p w14:paraId="40E2C1C5" w14:textId="6805B4E1" w:rsidR="0048028E" w:rsidRPr="00526018" w:rsidRDefault="0048028E" w:rsidP="005D5DEE">
            <w:pPr>
              <w:spacing w:line="276" w:lineRule="auto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(vì không có số nguyên x nào để</w:t>
            </w:r>
            <w:r w:rsidR="005D5DEE" w:rsidRPr="00526018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vi-VN"/>
              </w:rPr>
              <w:object w:dxaOrig="1280" w:dyaOrig="300" w14:anchorId="3DF3A43A">
                <v:shape id="_x0000_i1279" type="#_x0000_t75" style="width:63.75pt;height:15pt" o:ole="">
                  <v:imagedata r:id="rId443" o:title=""/>
                </v:shape>
                <o:OLEObject Type="Embed" ProgID="Equation.DSMT4" ShapeID="_x0000_i1279" DrawAspect="Content" ObjectID="_1686317114" r:id="rId444"/>
              </w:object>
            </w:r>
            <w:r w:rsidRPr="00526018"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)</w:t>
            </w:r>
          </w:p>
        </w:tc>
      </w:tr>
      <w:tr w:rsidR="00E51DA6" w:rsidRPr="00CC012E" w14:paraId="3BAB4936" w14:textId="77777777" w:rsidTr="004B0B3B">
        <w:tc>
          <w:tcPr>
            <w:tcW w:w="4567" w:type="dxa"/>
          </w:tcPr>
          <w:p w14:paraId="1BD12296" w14:textId="11C262DA" w:rsidR="00E51DA6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GV</w:t>
            </w:r>
            <w:r w:rsidRPr="00CC012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2: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6956F78C" w14:textId="2E54A7BF" w:rsidR="00A54822" w:rsidRPr="00E70CCE" w:rsidRDefault="00224150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Làm bài tập 4</w:t>
            </w:r>
            <w:r w:rsidR="000B276B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; </w:t>
            </w:r>
            <w:r w:rsidR="00774E82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8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SGK trang 90</w:t>
            </w:r>
            <w:r w:rsidR="00A54822" w:rsidRPr="00E70CC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41289D53" w14:textId="77777777" w:rsidR="00E51DA6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 </w:t>
            </w:r>
          </w:p>
          <w:p w14:paraId="012E5D9E" w14:textId="65934C21" w:rsidR="00F8555C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</w:t>
            </w:r>
            <w:r w:rsidR="00774E82" w:rsidRPr="00E70CC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</w:t>
            </w:r>
            <w:r w:rsidR="00774E82" w:rsidRPr="00E70CC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nhiệm vụ theo nhóm đôi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7975496E" w14:textId="77777777" w:rsidR="00E51DA6" w:rsidRPr="00CC012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7033F75A" w14:textId="196E7BCA" w:rsidR="00164CFD" w:rsidRPr="00F8555C" w:rsidRDefault="000B276B" w:rsidP="00774E8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76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164CFD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êu cầu</w:t>
            </w:r>
            <w:r w:rsidR="0048028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đại diện của </w:t>
            </w:r>
            <w:r w:rsidR="00774E82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hóm lên bảng trình bày mỗi </w:t>
            </w:r>
            <w:r w:rsidR="00164CFD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óm 1 bài</w:t>
            </w:r>
            <w:r w:rsidR="00AB77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(bài 4</w:t>
            </w:r>
            <w:r w:rsidR="00F8555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; bài 8</w:t>
            </w:r>
            <w:r w:rsidR="00F8555C" w:rsidRPr="00F8555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)</w:t>
            </w:r>
          </w:p>
          <w:p w14:paraId="3D2FDC68" w14:textId="7767A732" w:rsidR="00E51DA6" w:rsidRDefault="00164CFD" w:rsidP="00774E8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</w:t>
            </w: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đại diện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774E82"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ên bảng trình bày lời giải.</w:t>
            </w:r>
          </w:p>
          <w:p w14:paraId="4A09305C" w14:textId="0D1295C4" w:rsidR="00F8555C" w:rsidRPr="00F8555C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2F7A2560" w14:textId="77777777" w:rsidR="00E51DA6" w:rsidRPr="00E70CCE" w:rsidRDefault="00E51DA6" w:rsidP="00E70CC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348EB5B1" w14:textId="77777777" w:rsidR="00774E82" w:rsidRPr="00E70CCE" w:rsidRDefault="00774E82" w:rsidP="00774E8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</w:t>
            </w: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, chốt lại các dạng bài tập và cách làm.</w:t>
            </w:r>
          </w:p>
          <w:p w14:paraId="7BF8B01C" w14:textId="292D1454" w:rsidR="00F8555C" w:rsidRPr="0048028E" w:rsidRDefault="00774E82" w:rsidP="00774E8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E70CC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Đ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á</w:t>
            </w:r>
            <w:r w:rsidR="00F8555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 giá mức độ hoàn thành của HS</w:t>
            </w:r>
          </w:p>
        </w:tc>
        <w:tc>
          <w:tcPr>
            <w:tcW w:w="5634" w:type="dxa"/>
          </w:tcPr>
          <w:p w14:paraId="18213D75" w14:textId="0AAE93D3" w:rsidR="003904BD" w:rsidRPr="00526018" w:rsidRDefault="006B44C6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Dạng 4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: </w:t>
            </w:r>
            <w:r w:rsidR="003904BD"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ử dụng máy tính</w:t>
            </w:r>
          </w:p>
          <w:p w14:paraId="6669BDB2" w14:textId="774F5560" w:rsidR="003904BD" w:rsidRPr="00526018" w:rsidRDefault="003904BD" w:rsidP="006B44C6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Bài 8 – SGK trang 90</w:t>
            </w:r>
          </w:p>
          <w:p w14:paraId="77CE0459" w14:textId="77777777" w:rsidR="005D5DEE" w:rsidRPr="00526018" w:rsidRDefault="005D5DEE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position w:val="-14"/>
                <w:sz w:val="28"/>
                <w:szCs w:val="28"/>
                <w:lang w:val="vi-VN"/>
              </w:rPr>
              <w:object w:dxaOrig="2880" w:dyaOrig="420" w14:anchorId="10357038">
                <v:shape id="_x0000_i1280" type="#_x0000_t75" style="width:2in;height:21pt" o:ole="">
                  <v:imagedata r:id="rId445" o:title=""/>
                </v:shape>
                <o:OLEObject Type="Embed" ProgID="Equation.DSMT4" ShapeID="_x0000_i1280" DrawAspect="Content" ObjectID="_1686317115" r:id="rId446"/>
              </w:object>
            </w:r>
          </w:p>
          <w:p w14:paraId="71004750" w14:textId="09010C6D" w:rsidR="00F8555C" w:rsidRPr="00526018" w:rsidRDefault="005D5DEE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26018">
              <w:rPr>
                <w:rFonts w:ascii="Times New Roman" w:hAnsi="Times New Roman" w:cs="Times New Roman"/>
                <w:position w:val="-14"/>
                <w:sz w:val="28"/>
                <w:szCs w:val="28"/>
                <w:lang w:val="vi-VN"/>
              </w:rPr>
              <w:object w:dxaOrig="2620" w:dyaOrig="420" w14:anchorId="695E255B">
                <v:shape id="_x0000_i1281" type="#_x0000_t75" style="width:131.25pt;height:21pt" o:ole="">
                  <v:imagedata r:id="rId447" o:title=""/>
                </v:shape>
                <o:OLEObject Type="Embed" ProgID="Equation.DSMT4" ShapeID="_x0000_i1281" DrawAspect="Content" ObjectID="_1686317116" r:id="rId448"/>
              </w:object>
            </w:r>
          </w:p>
          <w:p w14:paraId="4036F7A6" w14:textId="77777777" w:rsidR="005D5DEE" w:rsidRPr="00526018" w:rsidRDefault="005D5DEE" w:rsidP="006B44C6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b/>
                <w:position w:val="-14"/>
                <w:sz w:val="28"/>
                <w:szCs w:val="28"/>
                <w:lang w:val="vi-VN"/>
              </w:rPr>
              <w:object w:dxaOrig="3000" w:dyaOrig="420" w14:anchorId="118F951B">
                <v:shape id="_x0000_i1282" type="#_x0000_t75" style="width:150pt;height:21pt" o:ole="">
                  <v:imagedata r:id="rId449" o:title=""/>
                </v:shape>
                <o:OLEObject Type="Embed" ProgID="Equation.DSMT4" ShapeID="_x0000_i1282" DrawAspect="Content" ObjectID="_1686317117" r:id="rId450"/>
              </w:object>
            </w:r>
          </w:p>
          <w:p w14:paraId="1AFCEF12" w14:textId="4C9D0E35" w:rsidR="006B44C6" w:rsidRPr="00526018" w:rsidRDefault="003904BD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Dạng 5:</w:t>
            </w: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0B276B"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n dụng </w:t>
            </w:r>
            <w:r w:rsidR="000D1DFF"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ực tế</w:t>
            </w:r>
            <w:r w:rsidR="006B44C6"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217D4B9" w14:textId="31992B45" w:rsidR="006B44C6" w:rsidRPr="00526018" w:rsidRDefault="000D1DFF" w:rsidP="006B44C6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Bài 4</w:t>
            </w:r>
            <w:r w:rsidR="00F8555C" w:rsidRPr="00526018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 xml:space="preserve"> </w:t>
            </w:r>
            <w:r w:rsidRPr="00526018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- SGK trang 90</w:t>
            </w:r>
            <w:r w:rsidR="006B44C6" w:rsidRPr="00526018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.</w:t>
            </w:r>
          </w:p>
          <w:p w14:paraId="6EF15167" w14:textId="3B2F1238" w:rsidR="000D1DFF" w:rsidRPr="00526018" w:rsidRDefault="000B276B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a có: </w:t>
            </w:r>
            <w:r w:rsidRPr="00526018">
              <w:rPr>
                <w:rFonts w:ascii="Times New Roman" w:hAnsi="Times New Roman" w:cs="Times New Roman"/>
                <w:position w:val="-28"/>
                <w:sz w:val="28"/>
                <w:szCs w:val="28"/>
                <w:lang w:val="vi-VN"/>
              </w:rPr>
              <w:object w:dxaOrig="3920" w:dyaOrig="720" w14:anchorId="66F14812">
                <v:shape id="_x0000_i1283" type="#_x0000_t75" style="width:195.75pt;height:36pt" o:ole="">
                  <v:imagedata r:id="rId451" o:title=""/>
                </v:shape>
                <o:OLEObject Type="Embed" ProgID="Equation.DSMT4" ShapeID="_x0000_i1283" DrawAspect="Content" ObjectID="_1686317118" r:id="rId452"/>
              </w:object>
            </w:r>
          </w:p>
          <w:p w14:paraId="0E891304" w14:textId="63BD4E1A" w:rsidR="00E51DA6" w:rsidRPr="000B276B" w:rsidRDefault="00F8555C" w:rsidP="005D5DE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n</w:t>
            </w:r>
            <w:r w:rsidR="000B276B"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hiệt độ trung bình lúc </w:t>
            </w:r>
            <w:r w:rsidR="005D5DEE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2F436030">
                <v:shape id="_x0000_i1284" type="#_x0000_t75" style="width:9.75pt;height:15pt" o:ole="">
                  <v:imagedata r:id="rId453" o:title=""/>
                </v:shape>
                <o:OLEObject Type="Embed" ProgID="Equation.DSMT4" ShapeID="_x0000_i1284" DrawAspect="Content" ObjectID="_1686317119" r:id="rId454"/>
              </w:object>
            </w:r>
            <w:r w:rsidR="000B276B"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giờ sáng của </w:t>
            </w:r>
            <w:r w:rsidR="005D5DEE" w:rsidRPr="00526018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3B5AEF12">
                <v:shape id="_x0000_i1285" type="#_x0000_t75" style="width:9.75pt;height:15pt" o:ole="">
                  <v:imagedata r:id="rId455" o:title=""/>
                </v:shape>
                <o:OLEObject Type="Embed" ProgID="Equation.DSMT4" ShapeID="_x0000_i1285" DrawAspect="Content" ObjectID="_1686317120" r:id="rId456"/>
              </w:object>
            </w:r>
            <w:r w:rsidR="000B276B" w:rsidRPr="005260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ngày đó là: </w:t>
            </w:r>
            <w:r w:rsidR="005D5DEE" w:rsidRPr="00526018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020" w:dyaOrig="400" w14:anchorId="72576DE1">
                <v:shape id="_x0000_i1286" type="#_x0000_t75" style="width:51pt;height:20.25pt" o:ole="">
                  <v:imagedata r:id="rId457" o:title=""/>
                </v:shape>
                <o:OLEObject Type="Embed" ProgID="Equation.DSMT4" ShapeID="_x0000_i1286" DrawAspect="Content" ObjectID="_1686317121" r:id="rId458"/>
              </w:object>
            </w:r>
          </w:p>
        </w:tc>
      </w:tr>
    </w:tbl>
    <w:p w14:paraId="3A097C45" w14:textId="09124F01" w:rsidR="00E51DA6" w:rsidRPr="00CC012E" w:rsidRDefault="00E51DA6" w:rsidP="00E51DA6">
      <w:pPr>
        <w:spacing w:after="0" w:line="276" w:lineRule="auto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4. Hoạt động 4: Vận dụng </w:t>
      </w:r>
      <w:r w:rsidRPr="00CC012E">
        <w:rPr>
          <w:rFonts w:eastAsia="Times New Roman" w:cs="Times New Roman"/>
          <w:color w:val="000000"/>
          <w:szCs w:val="28"/>
        </w:rPr>
        <w:t>(</w:t>
      </w:r>
      <w:r w:rsidR="00672D3B">
        <w:rPr>
          <w:rFonts w:eastAsia="Times New Roman" w:cs="Times New Roman"/>
          <w:color w:val="000000"/>
          <w:szCs w:val="28"/>
        </w:rPr>
        <w:t xml:space="preserve">10 </w:t>
      </w:r>
      <w:r w:rsidRPr="00CC012E">
        <w:rPr>
          <w:rFonts w:eastAsia="Times New Roman" w:cs="Times New Roman"/>
          <w:color w:val="000000"/>
          <w:szCs w:val="28"/>
        </w:rPr>
        <w:t>phút)</w:t>
      </w:r>
    </w:p>
    <w:p w14:paraId="18F141EE" w14:textId="6C606CD7" w:rsidR="00E51DA6" w:rsidRPr="00E70CCE" w:rsidRDefault="00E51DA6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szCs w:val="28"/>
        </w:rPr>
        <w:t xml:space="preserve"> Vận dụn</w:t>
      </w:r>
      <w:r w:rsidR="00672D3B">
        <w:rPr>
          <w:rFonts w:eastAsia="Times New Roman" w:cs="Times New Roman"/>
          <w:szCs w:val="28"/>
        </w:rPr>
        <w:t>g</w:t>
      </w:r>
      <w:r w:rsidRPr="00CC012E">
        <w:rPr>
          <w:rFonts w:eastAsia="Times New Roman" w:cs="Times New Roman"/>
          <w:szCs w:val="28"/>
        </w:rPr>
        <w:t xml:space="preserve"> kiến thức về</w:t>
      </w:r>
      <w:r w:rsidR="00672D3B">
        <w:rPr>
          <w:rFonts w:eastAsia="Times New Roman" w:cs="Times New Roman"/>
          <w:szCs w:val="28"/>
        </w:rPr>
        <w:t xml:space="preserve"> </w:t>
      </w:r>
      <w:r w:rsidR="00672D3B" w:rsidRPr="00672D3B">
        <w:rPr>
          <w:rFonts w:eastAsia="Times New Roman" w:cs="Times New Roman"/>
          <w:szCs w:val="28"/>
        </w:rPr>
        <w:t xml:space="preserve">các </w:t>
      </w:r>
      <w:r w:rsidR="00672D3B">
        <w:rPr>
          <w:rFonts w:eastAsia="Times New Roman" w:cs="Times New Roman"/>
          <w:szCs w:val="28"/>
        </w:rPr>
        <w:t>phép tính trong</w:t>
      </w:r>
      <w:r w:rsidRPr="00CC012E">
        <w:rPr>
          <w:rFonts w:eastAsia="Times New Roman" w:cs="Times New Roman"/>
          <w:szCs w:val="28"/>
        </w:rPr>
        <w:t xml:space="preserve"> </w:t>
      </w:r>
      <w:r w:rsidR="00970281" w:rsidRPr="00E70CCE">
        <w:rPr>
          <w:rFonts w:eastAsia="Times New Roman" w:cs="Times New Roman"/>
          <w:szCs w:val="28"/>
        </w:rPr>
        <w:t>tập hợp số nguyên để giải quyết các tình huống cụ thể trong thực tiễn.</w:t>
      </w:r>
    </w:p>
    <w:p w14:paraId="027B3E6E" w14:textId="0946EFB8" w:rsidR="00970281" w:rsidRPr="00CC012E" w:rsidRDefault="00E51DA6" w:rsidP="00970281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b) Nội dung: </w:t>
      </w:r>
    </w:p>
    <w:p w14:paraId="5ABA5DB4" w14:textId="7C7A95A0" w:rsidR="00E51DA6" w:rsidRPr="007856CE" w:rsidRDefault="00970281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856CE">
        <w:rPr>
          <w:rFonts w:eastAsia="Times New Roman" w:cs="Times New Roman"/>
          <w:szCs w:val="28"/>
        </w:rPr>
        <w:t xml:space="preserve">- Tìm hiểu về quy ước về </w:t>
      </w:r>
      <w:r w:rsidR="00AB7759" w:rsidRPr="007856CE">
        <w:rPr>
          <w:rFonts w:eastAsia="Times New Roman" w:cs="Times New Roman"/>
          <w:szCs w:val="28"/>
        </w:rPr>
        <w:t>quãng đường ốc sên leo lên và tụt xuống</w:t>
      </w:r>
      <w:r w:rsidRPr="007856CE">
        <w:rPr>
          <w:rFonts w:eastAsia="Times New Roman" w:cs="Times New Roman"/>
          <w:szCs w:val="28"/>
        </w:rPr>
        <w:t>.</w:t>
      </w:r>
    </w:p>
    <w:p w14:paraId="1BC5F3D0" w14:textId="2A350CF8" w:rsidR="00970281" w:rsidRPr="007856CE" w:rsidRDefault="00970281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856CE">
        <w:rPr>
          <w:rFonts w:eastAsia="Times New Roman" w:cs="Times New Roman"/>
          <w:szCs w:val="28"/>
        </w:rPr>
        <w:t xml:space="preserve">- </w:t>
      </w:r>
      <w:r w:rsidR="00AB7759" w:rsidRPr="007856CE">
        <w:rPr>
          <w:rFonts w:eastAsia="Times New Roman" w:cs="Times New Roman"/>
          <w:szCs w:val="28"/>
        </w:rPr>
        <w:t xml:space="preserve">Quãng đường ốc sên leo lên </w:t>
      </w:r>
      <w:r w:rsidR="005D5DEE" w:rsidRPr="007856CE">
        <w:rPr>
          <w:rFonts w:eastAsia="Times New Roman" w:cs="Times New Roman"/>
          <w:position w:val="-6"/>
          <w:szCs w:val="28"/>
        </w:rPr>
        <w:object w:dxaOrig="480" w:dyaOrig="300" w14:anchorId="574DB31E">
          <v:shape id="_x0000_i1287" type="#_x0000_t75" style="width:24pt;height:15pt" o:ole="">
            <v:imagedata r:id="rId459" o:title=""/>
          </v:shape>
          <o:OLEObject Type="Embed" ProgID="Equation.DSMT4" ShapeID="_x0000_i1287" DrawAspect="Content" ObjectID="_1686317122" r:id="rId460"/>
        </w:object>
      </w:r>
      <w:r w:rsidR="00AB7759" w:rsidRPr="007856CE">
        <w:rPr>
          <w:rFonts w:eastAsia="Times New Roman" w:cs="Times New Roman"/>
          <w:szCs w:val="28"/>
        </w:rPr>
        <w:t xml:space="preserve"> là </w:t>
      </w:r>
      <w:r w:rsidR="005D5DEE" w:rsidRPr="007856CE">
        <w:rPr>
          <w:rFonts w:eastAsia="Times New Roman" w:cs="Times New Roman"/>
          <w:position w:val="-6"/>
          <w:szCs w:val="28"/>
        </w:rPr>
        <w:object w:dxaOrig="480" w:dyaOrig="300" w14:anchorId="2D9CE0FE">
          <v:shape id="_x0000_i1288" type="#_x0000_t75" style="width:24pt;height:15pt" o:ole="">
            <v:imagedata r:id="rId461" o:title=""/>
          </v:shape>
          <o:OLEObject Type="Embed" ProgID="Equation.DSMT4" ShapeID="_x0000_i1288" DrawAspect="Content" ObjectID="_1686317123" r:id="rId462"/>
        </w:object>
      </w:r>
      <w:r w:rsidR="005D5DEE" w:rsidRPr="007856CE">
        <w:rPr>
          <w:rFonts w:eastAsia="Times New Roman" w:cs="Times New Roman"/>
          <w:szCs w:val="28"/>
        </w:rPr>
        <w:t xml:space="preserve">, </w:t>
      </w:r>
      <w:r w:rsidR="00AB7759" w:rsidRPr="007856CE">
        <w:rPr>
          <w:rFonts w:eastAsia="Times New Roman" w:cs="Times New Roman"/>
          <w:szCs w:val="28"/>
        </w:rPr>
        <w:t xml:space="preserve"> quãng đường ốc sên tụt xuống </w:t>
      </w:r>
      <w:r w:rsidR="005D5DEE" w:rsidRPr="007856CE">
        <w:rPr>
          <w:rFonts w:eastAsia="Times New Roman" w:cs="Times New Roman"/>
          <w:position w:val="-6"/>
          <w:szCs w:val="28"/>
        </w:rPr>
        <w:object w:dxaOrig="499" w:dyaOrig="300" w14:anchorId="6C1A9AD9">
          <v:shape id="_x0000_i1289" type="#_x0000_t75" style="width:24.75pt;height:15pt" o:ole="">
            <v:imagedata r:id="rId463" o:title=""/>
          </v:shape>
          <o:OLEObject Type="Embed" ProgID="Equation.DSMT4" ShapeID="_x0000_i1289" DrawAspect="Content" ObjectID="_1686317124" r:id="rId464"/>
        </w:object>
      </w:r>
      <w:r w:rsidR="00AB7759" w:rsidRPr="007856CE">
        <w:rPr>
          <w:rFonts w:eastAsia="Times New Roman" w:cs="Times New Roman"/>
          <w:szCs w:val="28"/>
        </w:rPr>
        <w:t xml:space="preserve"> là </w:t>
      </w:r>
      <w:r w:rsidR="005D5DEE" w:rsidRPr="007856CE">
        <w:rPr>
          <w:rFonts w:eastAsia="Times New Roman" w:cs="Times New Roman"/>
          <w:position w:val="-6"/>
          <w:szCs w:val="28"/>
        </w:rPr>
        <w:object w:dxaOrig="639" w:dyaOrig="300" w14:anchorId="30F9B35A">
          <v:shape id="_x0000_i1290" type="#_x0000_t75" style="width:32.25pt;height:15pt" o:ole="">
            <v:imagedata r:id="rId465" o:title=""/>
          </v:shape>
          <o:OLEObject Type="Embed" ProgID="Equation.DSMT4" ShapeID="_x0000_i1290" DrawAspect="Content" ObjectID="_1686317125" r:id="rId466"/>
        </w:object>
      </w:r>
    </w:p>
    <w:p w14:paraId="0AEA1442" w14:textId="74A753A4" w:rsidR="00AB7759" w:rsidRPr="007856CE" w:rsidRDefault="00AB7759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856CE">
        <w:rPr>
          <w:rFonts w:eastAsia="Times New Roman" w:cs="Times New Roman"/>
          <w:szCs w:val="28"/>
        </w:rPr>
        <w:lastRenderedPageBreak/>
        <w:t>a)</w:t>
      </w:r>
      <w:r w:rsidR="007856CE" w:rsidRPr="007856CE">
        <w:rPr>
          <w:rFonts w:eastAsia="Times New Roman" w:cs="Times New Roman"/>
          <w:szCs w:val="28"/>
        </w:rPr>
        <w:t xml:space="preserve"> </w:t>
      </w:r>
      <w:r w:rsidRPr="007856CE">
        <w:rPr>
          <w:rFonts w:eastAsia="Times New Roman" w:cs="Times New Roman"/>
          <w:szCs w:val="28"/>
        </w:rPr>
        <w:t xml:space="preserve">Viết phép tính biểu thị quãng đường mà ốc sên leo lên được sau </w:t>
      </w:r>
      <w:r w:rsidR="00526018" w:rsidRPr="007856CE">
        <w:rPr>
          <w:rFonts w:eastAsia="Times New Roman" w:cs="Times New Roman"/>
          <w:position w:val="-4"/>
          <w:szCs w:val="28"/>
        </w:rPr>
        <w:object w:dxaOrig="220" w:dyaOrig="279" w14:anchorId="5F105FBE">
          <v:shape id="_x0000_i1291" type="#_x0000_t75" style="width:11.25pt;height:14.25pt" o:ole="">
            <v:imagedata r:id="rId467" o:title=""/>
          </v:shape>
          <o:OLEObject Type="Embed" ProgID="Equation.DSMT4" ShapeID="_x0000_i1291" DrawAspect="Content" ObjectID="_1686317126" r:id="rId468"/>
        </w:object>
      </w:r>
      <w:r w:rsidRPr="007856CE">
        <w:rPr>
          <w:rFonts w:eastAsia="Times New Roman" w:cs="Times New Roman"/>
          <w:szCs w:val="28"/>
        </w:rPr>
        <w:t xml:space="preserve"> ngày.</w:t>
      </w:r>
    </w:p>
    <w:p w14:paraId="4AF127B0" w14:textId="5240B529" w:rsidR="00AB7759" w:rsidRPr="007856CE" w:rsidRDefault="00AB7759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856CE">
        <w:rPr>
          <w:rFonts w:eastAsia="Times New Roman" w:cs="Times New Roman"/>
          <w:szCs w:val="28"/>
        </w:rPr>
        <w:t>b)</w:t>
      </w:r>
      <w:r w:rsidR="007856CE" w:rsidRPr="007856CE">
        <w:rPr>
          <w:rFonts w:eastAsia="Times New Roman" w:cs="Times New Roman"/>
          <w:szCs w:val="28"/>
        </w:rPr>
        <w:t xml:space="preserve"> </w:t>
      </w:r>
      <w:r w:rsidRPr="007856CE">
        <w:rPr>
          <w:rFonts w:eastAsia="Times New Roman" w:cs="Times New Roman"/>
          <w:szCs w:val="28"/>
        </w:rPr>
        <w:t xml:space="preserve">Sau </w:t>
      </w:r>
      <w:r w:rsidR="005D5DEE" w:rsidRPr="007856CE">
        <w:rPr>
          <w:rFonts w:eastAsia="Times New Roman" w:cs="Times New Roman"/>
          <w:position w:val="-6"/>
          <w:szCs w:val="28"/>
        </w:rPr>
        <w:object w:dxaOrig="200" w:dyaOrig="300" w14:anchorId="2A4A65C2">
          <v:shape id="_x0000_i1292" type="#_x0000_t75" style="width:9.75pt;height:15pt" o:ole="">
            <v:imagedata r:id="rId469" o:title=""/>
          </v:shape>
          <o:OLEObject Type="Embed" ProgID="Equation.DSMT4" ShapeID="_x0000_i1292" DrawAspect="Content" ObjectID="_1686317127" r:id="rId470"/>
        </w:object>
      </w:r>
      <w:r w:rsidRPr="007856CE">
        <w:rPr>
          <w:rFonts w:eastAsia="Times New Roman" w:cs="Times New Roman"/>
          <w:szCs w:val="28"/>
        </w:rPr>
        <w:t xml:space="preserve"> ngày ốc sên leo lên được bao nhiêu m?</w:t>
      </w:r>
    </w:p>
    <w:p w14:paraId="28162C9F" w14:textId="1772C608" w:rsidR="00AB7759" w:rsidRPr="007856CE" w:rsidRDefault="00AB7759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856CE">
        <w:rPr>
          <w:rFonts w:eastAsia="Times New Roman" w:cs="Times New Roman"/>
          <w:szCs w:val="28"/>
        </w:rPr>
        <w:t>c)</w:t>
      </w:r>
      <w:r w:rsidR="007856CE" w:rsidRPr="007856CE">
        <w:rPr>
          <w:rFonts w:eastAsia="Times New Roman" w:cs="Times New Roman"/>
          <w:szCs w:val="28"/>
        </w:rPr>
        <w:t xml:space="preserve"> </w:t>
      </w:r>
      <w:r w:rsidRPr="007856CE">
        <w:rPr>
          <w:rFonts w:eastAsia="Times New Roman" w:cs="Times New Roman"/>
          <w:szCs w:val="28"/>
        </w:rPr>
        <w:t xml:space="preserve">Sau bao nhiêu giờ thì ốc sên chạm tới ngọn cây? Biết rằng lúc </w:t>
      </w:r>
      <w:r w:rsidR="00526018" w:rsidRPr="007856CE">
        <w:rPr>
          <w:rFonts w:eastAsia="Times New Roman" w:cs="Times New Roman"/>
          <w:position w:val="-6"/>
          <w:szCs w:val="28"/>
        </w:rPr>
        <w:object w:dxaOrig="200" w:dyaOrig="300" w14:anchorId="72669C16">
          <v:shape id="_x0000_i1293" type="#_x0000_t75" style="width:9.75pt;height:15pt" o:ole="">
            <v:imagedata r:id="rId471" o:title=""/>
          </v:shape>
          <o:OLEObject Type="Embed" ProgID="Equation.DSMT4" ShapeID="_x0000_i1293" DrawAspect="Content" ObjectID="_1686317128" r:id="rId472"/>
        </w:object>
      </w:r>
      <w:r w:rsidR="00526018" w:rsidRPr="007856CE">
        <w:rPr>
          <w:rFonts w:eastAsia="Times New Roman" w:cs="Times New Roman"/>
          <w:szCs w:val="28"/>
        </w:rPr>
        <w:t xml:space="preserve"> </w:t>
      </w:r>
      <w:r w:rsidRPr="007856CE">
        <w:rPr>
          <w:rFonts w:eastAsia="Times New Roman" w:cs="Times New Roman"/>
          <w:szCs w:val="28"/>
        </w:rPr>
        <w:t>giờ ốc sên ở gốc cây và bắt đầu leo lên</w:t>
      </w:r>
      <w:r w:rsidR="005D5DEE" w:rsidRPr="007856CE">
        <w:rPr>
          <w:rFonts w:eastAsia="Times New Roman" w:cs="Times New Roman"/>
          <w:szCs w:val="28"/>
        </w:rPr>
        <w:t>.</w:t>
      </w:r>
    </w:p>
    <w:p w14:paraId="3AA9A9B8" w14:textId="4BBACA4A" w:rsidR="00E51DA6" w:rsidRPr="007856CE" w:rsidRDefault="00E51DA6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856CE">
        <w:rPr>
          <w:rFonts w:eastAsia="Times New Roman" w:cs="Times New Roman"/>
          <w:bCs/>
          <w:iCs/>
          <w:szCs w:val="28"/>
        </w:rPr>
        <w:t>- Thực hiện nhiệm vụ cá nhân</w:t>
      </w:r>
      <w:r w:rsidR="00AB7759" w:rsidRPr="007856CE">
        <w:rPr>
          <w:rFonts w:eastAsia="Times New Roman" w:cs="Times New Roman"/>
          <w:bCs/>
          <w:iCs/>
          <w:szCs w:val="28"/>
        </w:rPr>
        <w:t>.</w:t>
      </w:r>
    </w:p>
    <w:p w14:paraId="1EDA4DBC" w14:textId="7054CA0D" w:rsidR="00AB7759" w:rsidRPr="00B44419" w:rsidRDefault="00E51DA6" w:rsidP="00B4441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  <w:r w:rsidR="007856CE" w:rsidRPr="007856CE">
        <w:rPr>
          <w:rFonts w:eastAsia="Times New Roman" w:cs="Times New Roman"/>
          <w:szCs w:val="28"/>
        </w:rPr>
        <w:t>Đáp án bài 7</w:t>
      </w:r>
      <w:r w:rsidR="005D5DEE" w:rsidRPr="005D5DEE">
        <w:rPr>
          <w:rFonts w:cs="Times New Roman"/>
          <w:b/>
          <w:i/>
          <w:color w:val="4472C4" w:themeColor="accent5"/>
          <w:position w:val="-4"/>
          <w:szCs w:val="28"/>
        </w:rPr>
        <w:object w:dxaOrig="200" w:dyaOrig="300" w14:anchorId="5919BF4B">
          <v:shape id="_x0000_i1294" type="#_x0000_t75" style="width:9.75pt;height:15pt" o:ole="">
            <v:imagedata r:id="rId307" o:title=""/>
          </v:shape>
          <o:OLEObject Type="Embed" ProgID="Equation.DSMT4" ShapeID="_x0000_i1294" DrawAspect="Content" ObjectID="_1686317129" r:id="rId473"/>
        </w:object>
      </w:r>
    </w:p>
    <w:p w14:paraId="57D4C540" w14:textId="209BA0AB" w:rsidR="00E51DA6" w:rsidRDefault="00E51DA6" w:rsidP="00E51DA6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5D5DEE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</w:p>
    <w:tbl>
      <w:tblPr>
        <w:tblStyle w:val="LiBang"/>
        <w:tblW w:w="10421" w:type="dxa"/>
        <w:tblLayout w:type="fixed"/>
        <w:tblLook w:val="04A0" w:firstRow="1" w:lastRow="0" w:firstColumn="1" w:lastColumn="0" w:noHBand="0" w:noVBand="1"/>
      </w:tblPr>
      <w:tblGrid>
        <w:gridCol w:w="5210"/>
        <w:gridCol w:w="5211"/>
      </w:tblGrid>
      <w:tr w:rsidR="00B44419" w:rsidRPr="00B44419" w14:paraId="5816C8DA" w14:textId="77777777" w:rsidTr="00B44419">
        <w:tc>
          <w:tcPr>
            <w:tcW w:w="5210" w:type="dxa"/>
          </w:tcPr>
          <w:p w14:paraId="08C399F9" w14:textId="77777777" w:rsidR="00B44419" w:rsidRPr="00B44419" w:rsidRDefault="00B44419" w:rsidP="00327B38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211" w:type="dxa"/>
          </w:tcPr>
          <w:p w14:paraId="52F6909D" w14:textId="77777777" w:rsidR="00B44419" w:rsidRPr="00B44419" w:rsidRDefault="00B44419" w:rsidP="00327B38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B44419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B44419" w:rsidRPr="00B44419" w14:paraId="1349226B" w14:textId="77777777" w:rsidTr="00B44419">
        <w:tc>
          <w:tcPr>
            <w:tcW w:w="5210" w:type="dxa"/>
          </w:tcPr>
          <w:p w14:paraId="025884A1" w14:textId="3DB49C04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B44419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  <w:t xml:space="preserve"> </w:t>
            </w: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giao nhiệm vụ học tập 1</w:t>
            </w:r>
            <w:r w:rsidRPr="00B44419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  <w:r w:rsidRPr="00B4441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7DF4C747" w14:textId="77777777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- Y</w:t>
            </w:r>
            <w:r w:rsidRPr="00B44419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êu cầu HS hoàn thành bài tập 7</w:t>
            </w:r>
          </w:p>
          <w:p w14:paraId="1C061E57" w14:textId="10E020A5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</w:t>
            </w:r>
            <w:r w:rsidRPr="00B44419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3E20C1EE" w14:textId="77777777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HS hoạt động cá nhân làm bài 7</w:t>
            </w:r>
          </w:p>
          <w:p w14:paraId="31C69E10" w14:textId="760517BC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GV hỗ trợ câu c)</w:t>
            </w:r>
          </w:p>
          <w:p w14:paraId="2BAA96F8" w14:textId="760517BC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, thảo luận 1</w:t>
            </w:r>
            <w:r w:rsidRPr="00B44419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21F9AF5A" w14:textId="77777777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- Yêu cầu 2 HS lên bảng làm bài:</w:t>
            </w:r>
          </w:p>
          <w:p w14:paraId="4A6E62B0" w14:textId="5FE8F8F6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- 1 HS làm câu a) 1 HS làm câu b.</w:t>
            </w:r>
          </w:p>
          <w:p w14:paraId="07A3D68E" w14:textId="1E998A2F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- GV hướng dẫn HS cả lớp cùng làm câu c)</w:t>
            </w:r>
          </w:p>
          <w:p w14:paraId="5824881E" w14:textId="5EF80449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- Cả lớp lắng nghe, quan sát và nhận xét.</w:t>
            </w:r>
          </w:p>
          <w:p w14:paraId="0C86D8B8" w14:textId="1173405C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Kết luận, nhận định 1</w:t>
            </w:r>
            <w:r w:rsidRPr="00B44419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00AD4ABD" w14:textId="77777777" w:rsidR="00B44419" w:rsidRPr="00B44419" w:rsidRDefault="00B44419" w:rsidP="00E51DA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>GV chốt đáp án cho bài 7.</w:t>
            </w:r>
          </w:p>
          <w:p w14:paraId="4295029A" w14:textId="1A9AB55D" w:rsidR="00B44419" w:rsidRPr="00B44419" w:rsidRDefault="00B44419" w:rsidP="00E51DA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iCs/>
                <w:color w:val="FF0000"/>
                <w:sz w:val="28"/>
                <w:szCs w:val="28"/>
                <w:lang w:val="vi-VN"/>
              </w:rPr>
            </w:pPr>
            <w:r w:rsidRPr="00B44419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>GV đánh giá mức độ hoàn thành của HS.</w:t>
            </w:r>
          </w:p>
        </w:tc>
        <w:tc>
          <w:tcPr>
            <w:tcW w:w="5211" w:type="dxa"/>
          </w:tcPr>
          <w:p w14:paraId="30D1F0F0" w14:textId="77777777" w:rsidR="00B44419" w:rsidRPr="00B44419" w:rsidRDefault="00B44419" w:rsidP="00B44419">
            <w:pPr>
              <w:spacing w:line="276" w:lineRule="auto"/>
              <w:rPr>
                <w:rFonts w:asciiTheme="majorHAnsi" w:hAnsiTheme="majorHAnsi" w:cstheme="majorHAnsi"/>
                <w:b/>
                <w:i/>
                <w:sz w:val="28"/>
                <w:szCs w:val="28"/>
                <w:lang w:val="vi-VN"/>
              </w:rPr>
            </w:pPr>
            <w:r w:rsidRPr="00B44419">
              <w:rPr>
                <w:rFonts w:asciiTheme="majorHAnsi" w:hAnsiTheme="majorHAnsi" w:cstheme="majorHAnsi"/>
                <w:b/>
                <w:i/>
                <w:sz w:val="28"/>
                <w:szCs w:val="28"/>
                <w:lang w:val="vi-VN"/>
              </w:rPr>
              <w:t>Bài 7- SGK trang 90</w:t>
            </w:r>
          </w:p>
          <w:p w14:paraId="01495B87" w14:textId="77777777" w:rsidR="00B44419" w:rsidRPr="00B44419" w:rsidRDefault="00B44419" w:rsidP="00B44419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a) Phép tính biểu thị quãng đường ốc sên leo được trong </w:t>
            </w:r>
            <w:r w:rsidRPr="00B44419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20" w:dyaOrig="279" w14:anchorId="41E72A3F">
                <v:shape id="_x0000_i1295" type="#_x0000_t75" style="width:11.25pt;height:14.25pt" o:ole="">
                  <v:imagedata r:id="rId474" o:title=""/>
                </v:shape>
                <o:OLEObject Type="Embed" ProgID="Equation.DSMT4" ShapeID="_x0000_i1295" DrawAspect="Content" ObjectID="_1686317130" r:id="rId475"/>
              </w:object>
            </w: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 ngày là:  </w:t>
            </w:r>
            <w:r w:rsidRPr="00B44419">
              <w:rPr>
                <w:rFonts w:asciiTheme="majorHAnsi" w:hAnsiTheme="majorHAnsi" w:cstheme="majorHAnsi"/>
                <w:position w:val="-14"/>
                <w:sz w:val="28"/>
                <w:szCs w:val="28"/>
                <w:lang w:val="vi-VN"/>
              </w:rPr>
              <w:object w:dxaOrig="1939" w:dyaOrig="420" w14:anchorId="5C4C96FD">
                <v:shape id="_x0000_i1296" type="#_x0000_t75" style="width:96.75pt;height:21pt" o:ole="">
                  <v:imagedata r:id="rId476" o:title=""/>
                </v:shape>
                <o:OLEObject Type="Embed" ProgID="Equation.DSMT4" ShapeID="_x0000_i1296" DrawAspect="Content" ObjectID="_1686317131" r:id="rId477"/>
              </w:object>
            </w:r>
          </w:p>
          <w:p w14:paraId="5D3D388E" w14:textId="2C4061BA" w:rsidR="00B44419" w:rsidRPr="00B44419" w:rsidRDefault="00B44419" w:rsidP="00B44419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b) Sau </w:t>
            </w:r>
            <w:r w:rsidRPr="00B44419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200" w:dyaOrig="300" w14:anchorId="28762F57">
                <v:shape id="_x0000_i1297" type="#_x0000_t75" style="width:9.75pt;height:15pt" o:ole="">
                  <v:imagedata r:id="rId478" o:title=""/>
                </v:shape>
                <o:OLEObject Type="Embed" ProgID="Equation.DSMT4" ShapeID="_x0000_i1297" DrawAspect="Content" ObjectID="_1686317132" r:id="rId479"/>
              </w:object>
            </w: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 ngày ốc sên leo được:  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   </w:t>
            </w:r>
            <w:r w:rsidRPr="00B44419">
              <w:rPr>
                <w:rFonts w:asciiTheme="majorHAnsi" w:hAnsiTheme="majorHAnsi" w:cstheme="majorHAnsi"/>
                <w:position w:val="-14"/>
                <w:sz w:val="28"/>
                <w:szCs w:val="28"/>
                <w:lang w:val="vi-VN"/>
              </w:rPr>
              <w:object w:dxaOrig="2540" w:dyaOrig="420" w14:anchorId="5902D89F">
                <v:shape id="_x0000_i1298" type="#_x0000_t75" style="width:126.75pt;height:21pt" o:ole="">
                  <v:imagedata r:id="rId480" o:title=""/>
                </v:shape>
                <o:OLEObject Type="Embed" ProgID="Equation.DSMT4" ShapeID="_x0000_i1298" DrawAspect="Content" ObjectID="_1686317133" r:id="rId481"/>
              </w:object>
            </w:r>
          </w:p>
          <w:p w14:paraId="76278373" w14:textId="77777777" w:rsidR="00B44419" w:rsidRPr="00B44419" w:rsidRDefault="00B44419" w:rsidP="00B44419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c) Gọi </w:t>
            </w:r>
            <w:r w:rsidRPr="00B44419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220" w:dyaOrig="240" w14:anchorId="4C97DBA1">
                <v:shape id="_x0000_i1299" type="#_x0000_t75" style="width:11.25pt;height:12pt" o:ole="">
                  <v:imagedata r:id="rId482" o:title=""/>
                </v:shape>
                <o:OLEObject Type="Embed" ProgID="Equation.DSMT4" ShapeID="_x0000_i1299" DrawAspect="Content" ObjectID="_1686317134" r:id="rId483"/>
              </w:object>
            </w: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(ngày)  là số ngày ốc sên chạm tới ngọn cây </w:t>
            </w:r>
            <w:r w:rsidRPr="00B44419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999" w:dyaOrig="360" w14:anchorId="78D18DBF">
                <v:shape id="_x0000_i1300" type="#_x0000_t75" style="width:50.25pt;height:18pt" o:ole="">
                  <v:imagedata r:id="rId484" o:title=""/>
                </v:shape>
                <o:OLEObject Type="Embed" ProgID="Equation.DSMT4" ShapeID="_x0000_i1300" DrawAspect="Content" ObjectID="_1686317135" r:id="rId485"/>
              </w:object>
            </w:r>
          </w:p>
          <w:p w14:paraId="64EAD1EE" w14:textId="34157EF0" w:rsidR="00B44419" w:rsidRPr="00B44419" w:rsidRDefault="00B44419" w:rsidP="00B44419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 Ta có: </w:t>
            </w:r>
            <w:r w:rsidRPr="00B44419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900" w:dyaOrig="300" w14:anchorId="1A37C58F">
                <v:shape id="_x0000_i1301" type="#_x0000_t75" style="width:96.75pt;height:15pt" o:ole="">
                  <v:imagedata r:id="rId486" o:title=""/>
                </v:shape>
                <o:OLEObject Type="Embed" ProgID="Equation.DSMT4" ShapeID="_x0000_i1301" DrawAspect="Content" ObjectID="_1686317136" r:id="rId487"/>
              </w:object>
            </w: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  </w:t>
            </w:r>
            <w:r w:rsidRPr="00B44419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980" w:dyaOrig="300" w14:anchorId="68A2CB73">
                <v:shape id="_x0000_i1302" type="#_x0000_t75" style="width:48.75pt;height:15pt" o:ole="">
                  <v:imagedata r:id="rId488" o:title=""/>
                </v:shape>
                <o:OLEObject Type="Embed" ProgID="Equation.DSMT4" ShapeID="_x0000_i1302" DrawAspect="Content" ObjectID="_1686317137" r:id="rId489"/>
              </w:object>
            </w: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 (tm</w:t>
            </w:r>
            <w:r w:rsidR="00D27C56">
              <w:rPr>
                <w:rFonts w:asciiTheme="majorHAnsi" w:hAnsiTheme="majorHAnsi" w:cstheme="majorHAnsi"/>
                <w:sz w:val="28"/>
                <w:szCs w:val="28"/>
              </w:rPr>
              <w:t>đ</w:t>
            </w: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>k)</w:t>
            </w:r>
          </w:p>
          <w:p w14:paraId="1F847ABE" w14:textId="77777777" w:rsidR="00B44419" w:rsidRPr="00B44419" w:rsidRDefault="00B44419" w:rsidP="00B4441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4472C4" w:themeColor="accent5"/>
                <w:sz w:val="28"/>
                <w:szCs w:val="28"/>
              </w:rPr>
            </w:pPr>
            <w:r w:rsidRPr="00B44419">
              <w:rPr>
                <w:rFonts w:asciiTheme="majorHAnsi" w:hAnsiTheme="majorHAnsi" w:cstheme="majorHAnsi"/>
                <w:color w:val="4472C4" w:themeColor="accent5"/>
                <w:sz w:val="28"/>
                <w:szCs w:val="28"/>
              </w:rPr>
              <w:t xml:space="preserve"> </w:t>
            </w: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Vì mỗi ngày có </w:t>
            </w:r>
            <w:r w:rsidRPr="00B44419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360" w:dyaOrig="279" w14:anchorId="4863E613">
                <v:shape id="_x0000_i1303" type="#_x0000_t75" style="width:18pt;height:14.25pt" o:ole="">
                  <v:imagedata r:id="rId490" o:title=""/>
                </v:shape>
                <o:OLEObject Type="Embed" ProgID="Equation.DSMT4" ShapeID="_x0000_i1303" DrawAspect="Content" ObjectID="_1686317138" r:id="rId491"/>
              </w:object>
            </w: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 giờ nên sau </w:t>
            </w:r>
            <w:r w:rsidRPr="00B44419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560" w:dyaOrig="300" w14:anchorId="3B7E44F0">
                <v:shape id="_x0000_i1304" type="#_x0000_t75" style="width:78pt;height:15pt" o:ole="">
                  <v:imagedata r:id="rId492" o:title=""/>
                </v:shape>
                <o:OLEObject Type="Embed" ProgID="Equation.DSMT4" ShapeID="_x0000_i1304" DrawAspect="Content" ObjectID="_1686317139" r:id="rId493"/>
              </w:object>
            </w:r>
            <w:r w:rsidRPr="00B44419">
              <w:rPr>
                <w:rFonts w:asciiTheme="majorHAnsi" w:hAnsiTheme="majorHAnsi" w:cstheme="majorHAnsi"/>
                <w:sz w:val="28"/>
                <w:szCs w:val="28"/>
              </w:rPr>
              <w:t xml:space="preserve"> giờ thì ốc sên chạm tới ngọn cây</w:t>
            </w:r>
            <w:r w:rsidRPr="00B44419">
              <w:rPr>
                <w:rFonts w:asciiTheme="majorHAnsi" w:hAnsiTheme="majorHAnsi" w:cstheme="majorHAnsi"/>
                <w:color w:val="4472C4" w:themeColor="accent5"/>
                <w:sz w:val="28"/>
                <w:szCs w:val="28"/>
              </w:rPr>
              <w:t>.</w:t>
            </w:r>
          </w:p>
          <w:p w14:paraId="6991A3E3" w14:textId="77777777" w:rsidR="00B44419" w:rsidRPr="00B44419" w:rsidRDefault="00B44419" w:rsidP="00E51DA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color w:val="FF0000"/>
                <w:sz w:val="28"/>
                <w:szCs w:val="28"/>
                <w:lang w:val="vi-VN"/>
              </w:rPr>
            </w:pPr>
          </w:p>
        </w:tc>
      </w:tr>
    </w:tbl>
    <w:p w14:paraId="289D4347" w14:textId="64BADE09" w:rsidR="00672D3B" w:rsidRPr="001E7FF8" w:rsidRDefault="001E7FF8" w:rsidP="00E51DA6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 Hướng dẫn tự học ở nhà</w:t>
      </w:r>
    </w:p>
    <w:p w14:paraId="367C5994" w14:textId="77777777" w:rsidR="001E7FF8" w:rsidRPr="001E7FF8" w:rsidRDefault="001E7FF8" w:rsidP="001E7FF8">
      <w:pPr>
        <w:spacing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1E7FF8">
        <w:rPr>
          <w:rFonts w:asciiTheme="majorHAnsi" w:eastAsia="Times New Roman" w:hAnsiTheme="majorHAnsi" w:cstheme="majorHAnsi"/>
          <w:szCs w:val="28"/>
        </w:rPr>
        <w:t>Làm thêm các bài tập trong SBT</w:t>
      </w:r>
    </w:p>
    <w:p w14:paraId="5B85643F" w14:textId="77777777" w:rsidR="001E7FF8" w:rsidRPr="001E7FF8" w:rsidRDefault="001E7FF8" w:rsidP="001E7FF8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B44419">
        <w:rPr>
          <w:rFonts w:asciiTheme="majorHAnsi" w:eastAsia="Times New Roman" w:hAnsiTheme="majorHAnsi" w:cstheme="majorHAnsi"/>
          <w:szCs w:val="28"/>
        </w:rPr>
        <w:t xml:space="preserve">Chuẩn bị giờ sau: </w:t>
      </w:r>
      <w:r w:rsidRPr="001E7FF8">
        <w:rPr>
          <w:rFonts w:asciiTheme="majorHAnsi" w:eastAsia="Times New Roman" w:hAnsiTheme="majorHAnsi" w:cstheme="majorHAnsi"/>
          <w:szCs w:val="28"/>
        </w:rPr>
        <w:t>Bài tập cuối chương II.</w:t>
      </w:r>
    </w:p>
    <w:p w14:paraId="2763AACB" w14:textId="77777777" w:rsidR="001E7FF8" w:rsidRPr="001E7FF8" w:rsidRDefault="001E7FF8" w:rsidP="001E7FF8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1E7FF8">
        <w:rPr>
          <w:rFonts w:asciiTheme="majorHAnsi" w:eastAsia="Times New Roman" w:hAnsiTheme="majorHAnsi" w:cstheme="majorHAnsi"/>
          <w:szCs w:val="28"/>
        </w:rPr>
        <w:t>1. Nghiên cứu về các mạch kiến thức của chương.</w:t>
      </w:r>
    </w:p>
    <w:p w14:paraId="359BE26C" w14:textId="77777777" w:rsidR="001E7FF8" w:rsidRPr="001E7FF8" w:rsidRDefault="001E7FF8" w:rsidP="001E7FF8">
      <w:pPr>
        <w:spacing w:line="276" w:lineRule="auto"/>
        <w:jc w:val="both"/>
        <w:rPr>
          <w:rFonts w:asciiTheme="majorHAnsi" w:eastAsia="Times New Roman" w:hAnsiTheme="majorHAnsi" w:cstheme="majorHAnsi"/>
          <w:szCs w:val="28"/>
        </w:rPr>
      </w:pPr>
      <w:r>
        <w:rPr>
          <w:rFonts w:asciiTheme="majorHAnsi" w:eastAsia="Times New Roman" w:hAnsiTheme="majorHAnsi" w:cstheme="majorHAnsi"/>
          <w:szCs w:val="28"/>
        </w:rPr>
        <w:t>2. Chuẩn bị phần bài tập cuối chương II.</w:t>
      </w:r>
    </w:p>
    <w:p w14:paraId="21E29324" w14:textId="2C4A4E15" w:rsidR="001E7FF8" w:rsidRPr="001E7FF8" w:rsidRDefault="001E7FF8" w:rsidP="001E7FF8">
      <w:pPr>
        <w:spacing w:line="276" w:lineRule="auto"/>
        <w:jc w:val="both"/>
        <w:rPr>
          <w:rFonts w:asciiTheme="majorHAnsi" w:eastAsia="Times New Roman" w:hAnsiTheme="majorHAnsi" w:cstheme="majorHAnsi"/>
          <w:bCs/>
          <w:szCs w:val="28"/>
        </w:rPr>
      </w:pPr>
      <w:r w:rsidRPr="001E7FF8">
        <w:rPr>
          <w:rFonts w:asciiTheme="majorHAnsi" w:eastAsia="Times New Roman" w:hAnsiTheme="majorHAnsi" w:cstheme="majorHAnsi"/>
          <w:b/>
          <w:bCs/>
          <w:color w:val="FF0000"/>
          <w:szCs w:val="28"/>
        </w:rPr>
        <w:t>Yêu cầu:</w:t>
      </w:r>
      <w:r w:rsidR="001424F1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r w:rsidRPr="00B44419">
        <w:rPr>
          <w:rFonts w:asciiTheme="majorHAnsi" w:eastAsia="Times New Roman" w:hAnsiTheme="majorHAnsi" w:cstheme="majorHAnsi"/>
          <w:bCs/>
          <w:szCs w:val="28"/>
        </w:rPr>
        <w:t xml:space="preserve">HS hoạt động cá nhân </w:t>
      </w:r>
      <w:r w:rsidRPr="001E7FF8">
        <w:rPr>
          <w:rFonts w:asciiTheme="majorHAnsi" w:eastAsia="Times New Roman" w:hAnsiTheme="majorHAnsi" w:cstheme="majorHAnsi"/>
          <w:bCs/>
          <w:szCs w:val="28"/>
        </w:rPr>
        <w:t>làm tại nhà</w:t>
      </w:r>
      <w:r>
        <w:rPr>
          <w:rFonts w:asciiTheme="majorHAnsi" w:eastAsia="Times New Roman" w:hAnsiTheme="majorHAnsi" w:cstheme="majorHAnsi"/>
          <w:bCs/>
          <w:szCs w:val="28"/>
        </w:rPr>
        <w:t xml:space="preserve"> và</w:t>
      </w:r>
      <w:r w:rsidRPr="00B44419">
        <w:rPr>
          <w:rFonts w:asciiTheme="majorHAnsi" w:eastAsia="Times New Roman" w:hAnsiTheme="majorHAnsi" w:cstheme="majorHAnsi"/>
          <w:color w:val="000000"/>
          <w:szCs w:val="28"/>
        </w:rPr>
        <w:t xml:space="preserve"> báo cáo vào tiết học sau</w:t>
      </w:r>
      <w:r w:rsidRPr="001E7FF8">
        <w:rPr>
          <w:rFonts w:asciiTheme="majorHAnsi" w:eastAsia="Times New Roman" w:hAnsiTheme="majorHAnsi" w:cstheme="majorHAnsi"/>
          <w:color w:val="000000"/>
          <w:szCs w:val="28"/>
        </w:rPr>
        <w:t>.</w:t>
      </w:r>
    </w:p>
    <w:p w14:paraId="21C3B937" w14:textId="0CDB199D" w:rsidR="009E367B" w:rsidRPr="001E7FF8" w:rsidRDefault="001E7FF8" w:rsidP="001E7FF8">
      <w:pPr>
        <w:rPr>
          <w:szCs w:val="28"/>
        </w:rPr>
      </w:pPr>
      <w:r w:rsidRPr="00B44419">
        <w:rPr>
          <w:rFonts w:asciiTheme="majorHAnsi" w:eastAsia="Times New Roman" w:hAnsiTheme="majorHAnsi" w:cstheme="majorHAnsi"/>
          <w:bCs/>
          <w:szCs w:val="28"/>
        </w:rPr>
        <w:t xml:space="preserve">GV tổng kết bài học. Nhắc nhở các em việc hoàn thành nhiệm vụ </w:t>
      </w:r>
      <w:r>
        <w:rPr>
          <w:rFonts w:asciiTheme="majorHAnsi" w:eastAsia="Times New Roman" w:hAnsiTheme="majorHAnsi" w:cstheme="majorHAnsi"/>
          <w:bCs/>
          <w:szCs w:val="28"/>
        </w:rPr>
        <w:t>nêu trên.</w:t>
      </w:r>
    </w:p>
    <w:sectPr w:rsidR="009E367B" w:rsidRPr="001E7FF8" w:rsidSect="00E70CCE">
      <w:pgSz w:w="11906" w:h="16838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0"/>
    <w:lvl w:ilvl="0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2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3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4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5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6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7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8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</w:abstractNum>
  <w:abstractNum w:abstractNumId="1" w15:restartNumberingAfterBreak="0">
    <w:nsid w:val="0000000A"/>
    <w:multiLevelType w:val="hybridMultilevel"/>
    <w:tmpl w:val="0216231A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 w15:restartNumberingAfterBreak="0">
    <w:nsid w:val="0000000B"/>
    <w:multiLevelType w:val="hybridMultilevel"/>
    <w:tmpl w:val="1F16E9E8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 w15:restartNumberingAfterBreak="0">
    <w:nsid w:val="1BDA32EB"/>
    <w:multiLevelType w:val="hybridMultilevel"/>
    <w:tmpl w:val="E848C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0E286B"/>
    <w:multiLevelType w:val="hybridMultilevel"/>
    <w:tmpl w:val="084A7F96"/>
    <w:lvl w:ilvl="0" w:tplc="396EA2D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DE910C6"/>
    <w:multiLevelType w:val="hybridMultilevel"/>
    <w:tmpl w:val="09F204AE"/>
    <w:lvl w:ilvl="0" w:tplc="843C8AC4">
      <w:numFmt w:val="bullet"/>
      <w:lvlText w:val=""/>
      <w:lvlJc w:val="left"/>
      <w:pPr>
        <w:ind w:left="720" w:hanging="360"/>
      </w:pPr>
      <w:rPr>
        <w:rFonts w:ascii="Symbol" w:eastAsia="Times New Roman" w:hAnsi="Symbol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40E433B"/>
    <w:multiLevelType w:val="hybridMultilevel"/>
    <w:tmpl w:val="E0166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90F22D3"/>
    <w:multiLevelType w:val="hybridMultilevel"/>
    <w:tmpl w:val="BFA6FCB4"/>
    <w:lvl w:ilvl="0" w:tplc="46188CCE">
      <w:start w:val="3"/>
      <w:numFmt w:val="bullet"/>
      <w:lvlText w:val=""/>
      <w:lvlJc w:val="left"/>
      <w:pPr>
        <w:ind w:left="720" w:hanging="360"/>
      </w:pPr>
      <w:rPr>
        <w:rFonts w:asciiTheme="majorHAnsi" w:eastAsiaTheme="minorHAnsi" w:hAnsiTheme="majorHAnsi" w:cstheme="majorHAnsi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5"/>
  </w:num>
  <w:num w:numId="5">
    <w:abstractNumId w:val="4"/>
  </w:num>
  <w:num w:numId="6">
    <w:abstractNumId w:val="1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B79"/>
    <w:rsid w:val="000022BC"/>
    <w:rsid w:val="0005167C"/>
    <w:rsid w:val="000B276B"/>
    <w:rsid w:val="000D1DFF"/>
    <w:rsid w:val="000E30DA"/>
    <w:rsid w:val="00105066"/>
    <w:rsid w:val="001156ED"/>
    <w:rsid w:val="001232EA"/>
    <w:rsid w:val="001424F1"/>
    <w:rsid w:val="00152AA2"/>
    <w:rsid w:val="00155559"/>
    <w:rsid w:val="00164CFD"/>
    <w:rsid w:val="00165B79"/>
    <w:rsid w:val="001C2D09"/>
    <w:rsid w:val="001E021E"/>
    <w:rsid w:val="001E7FF8"/>
    <w:rsid w:val="001F1789"/>
    <w:rsid w:val="001F378C"/>
    <w:rsid w:val="00224150"/>
    <w:rsid w:val="00242F1A"/>
    <w:rsid w:val="002729AD"/>
    <w:rsid w:val="002C501C"/>
    <w:rsid w:val="00350EFE"/>
    <w:rsid w:val="00374895"/>
    <w:rsid w:val="003904BD"/>
    <w:rsid w:val="0039413E"/>
    <w:rsid w:val="003E6DF1"/>
    <w:rsid w:val="003F306B"/>
    <w:rsid w:val="0040140D"/>
    <w:rsid w:val="00410853"/>
    <w:rsid w:val="0042233A"/>
    <w:rsid w:val="00447B79"/>
    <w:rsid w:val="00455BDD"/>
    <w:rsid w:val="00457F57"/>
    <w:rsid w:val="00463E0F"/>
    <w:rsid w:val="00472B8D"/>
    <w:rsid w:val="0048028E"/>
    <w:rsid w:val="00493A68"/>
    <w:rsid w:val="00496074"/>
    <w:rsid w:val="004A0045"/>
    <w:rsid w:val="004A27B1"/>
    <w:rsid w:val="004B0B3B"/>
    <w:rsid w:val="004B78FE"/>
    <w:rsid w:val="004B7EE9"/>
    <w:rsid w:val="004C152C"/>
    <w:rsid w:val="004D0832"/>
    <w:rsid w:val="00506AC1"/>
    <w:rsid w:val="00526018"/>
    <w:rsid w:val="0053594A"/>
    <w:rsid w:val="00580C75"/>
    <w:rsid w:val="005902DB"/>
    <w:rsid w:val="005A54BD"/>
    <w:rsid w:val="005D5DEE"/>
    <w:rsid w:val="005E1184"/>
    <w:rsid w:val="005E2900"/>
    <w:rsid w:val="00625BB8"/>
    <w:rsid w:val="00672D3B"/>
    <w:rsid w:val="00673858"/>
    <w:rsid w:val="00686D1D"/>
    <w:rsid w:val="006A1D9B"/>
    <w:rsid w:val="006B04C7"/>
    <w:rsid w:val="006B44C6"/>
    <w:rsid w:val="006C5567"/>
    <w:rsid w:val="006C5668"/>
    <w:rsid w:val="006D17A7"/>
    <w:rsid w:val="00740DF7"/>
    <w:rsid w:val="00742F5C"/>
    <w:rsid w:val="00760801"/>
    <w:rsid w:val="00774E82"/>
    <w:rsid w:val="007856CE"/>
    <w:rsid w:val="007B0379"/>
    <w:rsid w:val="007C32FB"/>
    <w:rsid w:val="007D30B8"/>
    <w:rsid w:val="00800A1F"/>
    <w:rsid w:val="008134E3"/>
    <w:rsid w:val="008451DD"/>
    <w:rsid w:val="00846EAE"/>
    <w:rsid w:val="00874860"/>
    <w:rsid w:val="008A0730"/>
    <w:rsid w:val="009072F4"/>
    <w:rsid w:val="00920E36"/>
    <w:rsid w:val="00957504"/>
    <w:rsid w:val="00970281"/>
    <w:rsid w:val="00972365"/>
    <w:rsid w:val="00982921"/>
    <w:rsid w:val="009E367B"/>
    <w:rsid w:val="009E64CD"/>
    <w:rsid w:val="009F7A14"/>
    <w:rsid w:val="00A03053"/>
    <w:rsid w:val="00A033BD"/>
    <w:rsid w:val="00A07F6B"/>
    <w:rsid w:val="00A12775"/>
    <w:rsid w:val="00A54822"/>
    <w:rsid w:val="00A95E24"/>
    <w:rsid w:val="00AA1989"/>
    <w:rsid w:val="00AB7759"/>
    <w:rsid w:val="00B05C26"/>
    <w:rsid w:val="00B17022"/>
    <w:rsid w:val="00B402C7"/>
    <w:rsid w:val="00B44419"/>
    <w:rsid w:val="00B46235"/>
    <w:rsid w:val="00B531DA"/>
    <w:rsid w:val="00B76C13"/>
    <w:rsid w:val="00B860D4"/>
    <w:rsid w:val="00B91735"/>
    <w:rsid w:val="00BA6720"/>
    <w:rsid w:val="00BE0EC5"/>
    <w:rsid w:val="00C169C6"/>
    <w:rsid w:val="00C74E4B"/>
    <w:rsid w:val="00CC012E"/>
    <w:rsid w:val="00CC74AB"/>
    <w:rsid w:val="00CE24E2"/>
    <w:rsid w:val="00CF1FE2"/>
    <w:rsid w:val="00CF6EAE"/>
    <w:rsid w:val="00D27C56"/>
    <w:rsid w:val="00D53FF3"/>
    <w:rsid w:val="00D57D0A"/>
    <w:rsid w:val="00D607D5"/>
    <w:rsid w:val="00D632B6"/>
    <w:rsid w:val="00DB4A1F"/>
    <w:rsid w:val="00DE78D4"/>
    <w:rsid w:val="00E23126"/>
    <w:rsid w:val="00E51DA6"/>
    <w:rsid w:val="00E64741"/>
    <w:rsid w:val="00E7097F"/>
    <w:rsid w:val="00E70CCE"/>
    <w:rsid w:val="00E8312D"/>
    <w:rsid w:val="00ED1BD3"/>
    <w:rsid w:val="00ED6A7D"/>
    <w:rsid w:val="00F15AA1"/>
    <w:rsid w:val="00F36AE1"/>
    <w:rsid w:val="00F43FA8"/>
    <w:rsid w:val="00F4567C"/>
    <w:rsid w:val="00F65103"/>
    <w:rsid w:val="00F7510F"/>
    <w:rsid w:val="00F77708"/>
    <w:rsid w:val="00F83A79"/>
    <w:rsid w:val="00F8515B"/>
    <w:rsid w:val="00F8555C"/>
    <w:rsid w:val="00F90E53"/>
    <w:rsid w:val="00F939DB"/>
    <w:rsid w:val="00F96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170F449"/>
  <w15:docId w15:val="{E756EFA1-170A-4B7C-9218-882EEB0920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link w:val="u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rsid w:val="00165B79"/>
    <w:rPr>
      <w:rFonts w:eastAsia="Times New Roman" w:cs="Times New Roman"/>
      <w:szCs w:val="24"/>
      <w:lang w:val="en-US"/>
    </w:rPr>
  </w:style>
  <w:style w:type="table" w:styleId="LiBang">
    <w:name w:val="Table Grid"/>
    <w:basedOn w:val="BangThngthng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165B79"/>
    <w:rPr>
      <w:rFonts w:ascii="Tahoma" w:hAnsi="Tahoma" w:cs="Tahoma"/>
      <w:sz w:val="16"/>
      <w:szCs w:val="16"/>
      <w:lang w:val="en-US"/>
    </w:rPr>
  </w:style>
  <w:style w:type="character" w:customStyle="1" w:styleId="ThnVnbanChar">
    <w:name w:val="Thân Văn bản Char"/>
    <w:basedOn w:val="Phngmcinhcuaoanvn"/>
    <w:link w:val="ThnVnban"/>
    <w:uiPriority w:val="99"/>
    <w:rsid w:val="00455BDD"/>
    <w:rPr>
      <w:rFonts w:cs="Times New Roman"/>
    </w:rPr>
  </w:style>
  <w:style w:type="paragraph" w:styleId="ThnVnban">
    <w:name w:val="Body Text"/>
    <w:basedOn w:val="Binhthng"/>
    <w:link w:val="ThnVnbanChar"/>
    <w:uiPriority w:val="99"/>
    <w:qFormat/>
    <w:rsid w:val="00455BDD"/>
    <w:pPr>
      <w:spacing w:after="0" w:line="240" w:lineRule="auto"/>
    </w:pPr>
    <w:rPr>
      <w:rFonts w:cs="Times New Roman"/>
    </w:rPr>
  </w:style>
  <w:style w:type="character" w:customStyle="1" w:styleId="BodyTextChar">
    <w:name w:val="Body Text Char"/>
    <w:basedOn w:val="Phngmcinhcuaoanvn"/>
    <w:uiPriority w:val="99"/>
    <w:semiHidden/>
    <w:rsid w:val="00455BDD"/>
  </w:style>
  <w:style w:type="character" w:customStyle="1" w:styleId="Bodytext4">
    <w:name w:val="Body text (4)_"/>
    <w:basedOn w:val="Phngmcinhcuaoanvn"/>
    <w:link w:val="Bodytext40"/>
    <w:uiPriority w:val="99"/>
    <w:rsid w:val="00B05C26"/>
    <w:rPr>
      <w:rFonts w:cs="Times New Roman"/>
      <w:sz w:val="22"/>
    </w:rPr>
  </w:style>
  <w:style w:type="paragraph" w:customStyle="1" w:styleId="Bodytext40">
    <w:name w:val="Body text (4)"/>
    <w:basedOn w:val="Binhthng"/>
    <w:link w:val="Bodytext4"/>
    <w:uiPriority w:val="99"/>
    <w:rsid w:val="00B05C26"/>
    <w:pPr>
      <w:spacing w:after="0"/>
    </w:pPr>
    <w:rPr>
      <w:rFonts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oleObject" Target="embeddings/oleObject177.bin"/><Relationship Id="rId21" Type="http://schemas.openxmlformats.org/officeDocument/2006/relationships/oleObject" Target="embeddings/oleObject9.bin"/><Relationship Id="rId63" Type="http://schemas.openxmlformats.org/officeDocument/2006/relationships/image" Target="media/image25.wmf"/><Relationship Id="rId159" Type="http://schemas.openxmlformats.org/officeDocument/2006/relationships/image" Target="media/image67.wmf"/><Relationship Id="rId324" Type="http://schemas.openxmlformats.org/officeDocument/2006/relationships/oleObject" Target="embeddings/oleObject192.bin"/><Relationship Id="rId366" Type="http://schemas.openxmlformats.org/officeDocument/2006/relationships/oleObject" Target="embeddings/oleObject214.bin"/><Relationship Id="rId170" Type="http://schemas.openxmlformats.org/officeDocument/2006/relationships/oleObject" Target="embeddings/oleObject94.bin"/><Relationship Id="rId226" Type="http://schemas.openxmlformats.org/officeDocument/2006/relationships/image" Target="media/image89.wmf"/><Relationship Id="rId433" Type="http://schemas.openxmlformats.org/officeDocument/2006/relationships/image" Target="media/image180.wmf"/><Relationship Id="rId268" Type="http://schemas.openxmlformats.org/officeDocument/2006/relationships/image" Target="media/image104.wmf"/><Relationship Id="rId475" Type="http://schemas.openxmlformats.org/officeDocument/2006/relationships/oleObject" Target="embeddings/oleObject271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3.bin"/><Relationship Id="rId335" Type="http://schemas.openxmlformats.org/officeDocument/2006/relationships/image" Target="media/image134.wmf"/><Relationship Id="rId377" Type="http://schemas.openxmlformats.org/officeDocument/2006/relationships/image" Target="media/image153.wmf"/><Relationship Id="rId5" Type="http://schemas.openxmlformats.org/officeDocument/2006/relationships/image" Target="media/image1.wmf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41.bin"/><Relationship Id="rId402" Type="http://schemas.openxmlformats.org/officeDocument/2006/relationships/image" Target="media/image165.wmf"/><Relationship Id="rId279" Type="http://schemas.openxmlformats.org/officeDocument/2006/relationships/oleObject" Target="embeddings/oleObject166.bin"/><Relationship Id="rId444" Type="http://schemas.openxmlformats.org/officeDocument/2006/relationships/oleObject" Target="embeddings/oleObject255.bin"/><Relationship Id="rId486" Type="http://schemas.openxmlformats.org/officeDocument/2006/relationships/image" Target="media/image206.wmf"/><Relationship Id="rId43" Type="http://schemas.openxmlformats.org/officeDocument/2006/relationships/image" Target="media/image18.wmf"/><Relationship Id="rId139" Type="http://schemas.openxmlformats.org/officeDocument/2006/relationships/image" Target="media/image57.wmf"/><Relationship Id="rId290" Type="http://schemas.openxmlformats.org/officeDocument/2006/relationships/image" Target="media/image115.wmf"/><Relationship Id="rId304" Type="http://schemas.openxmlformats.org/officeDocument/2006/relationships/oleObject" Target="embeddings/oleObject182.bin"/><Relationship Id="rId346" Type="http://schemas.openxmlformats.org/officeDocument/2006/relationships/image" Target="media/image139.wmf"/><Relationship Id="rId388" Type="http://schemas.openxmlformats.org/officeDocument/2006/relationships/image" Target="media/image158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4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21.bin"/><Relationship Id="rId413" Type="http://schemas.openxmlformats.org/officeDocument/2006/relationships/oleObject" Target="embeddings/oleObject239.bin"/><Relationship Id="rId248" Type="http://schemas.openxmlformats.org/officeDocument/2006/relationships/oleObject" Target="embeddings/oleObject149.bin"/><Relationship Id="rId455" Type="http://schemas.openxmlformats.org/officeDocument/2006/relationships/image" Target="media/image19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0.bin"/><Relationship Id="rId315" Type="http://schemas.openxmlformats.org/officeDocument/2006/relationships/image" Target="media/image124.wmf"/><Relationship Id="rId357" Type="http://schemas.openxmlformats.org/officeDocument/2006/relationships/image" Target="media/image144.wmf"/><Relationship Id="rId54" Type="http://schemas.openxmlformats.org/officeDocument/2006/relationships/image" Target="media/image22.wmf"/><Relationship Id="rId96" Type="http://schemas.openxmlformats.org/officeDocument/2006/relationships/image" Target="media/image41.wmf"/><Relationship Id="rId161" Type="http://schemas.openxmlformats.org/officeDocument/2006/relationships/image" Target="media/image68.wmf"/><Relationship Id="rId217" Type="http://schemas.openxmlformats.org/officeDocument/2006/relationships/image" Target="media/image85.wmf"/><Relationship Id="rId399" Type="http://schemas.openxmlformats.org/officeDocument/2006/relationships/oleObject" Target="embeddings/oleObject232.bin"/><Relationship Id="rId259" Type="http://schemas.openxmlformats.org/officeDocument/2006/relationships/oleObject" Target="embeddings/oleObject155.bin"/><Relationship Id="rId424" Type="http://schemas.openxmlformats.org/officeDocument/2006/relationships/image" Target="media/image176.wmf"/><Relationship Id="rId466" Type="http://schemas.openxmlformats.org/officeDocument/2006/relationships/oleObject" Target="embeddings/oleObject266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8.bin"/><Relationship Id="rId270" Type="http://schemas.openxmlformats.org/officeDocument/2006/relationships/image" Target="media/image105.wmf"/><Relationship Id="rId326" Type="http://schemas.openxmlformats.org/officeDocument/2006/relationships/oleObject" Target="embeddings/oleObject193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74.bin"/><Relationship Id="rId368" Type="http://schemas.openxmlformats.org/officeDocument/2006/relationships/image" Target="media/image149.wmf"/><Relationship Id="rId172" Type="http://schemas.openxmlformats.org/officeDocument/2006/relationships/oleObject" Target="embeddings/oleObject95.bin"/><Relationship Id="rId228" Type="http://schemas.openxmlformats.org/officeDocument/2006/relationships/image" Target="media/image90.wmf"/><Relationship Id="rId435" Type="http://schemas.openxmlformats.org/officeDocument/2006/relationships/image" Target="media/image181.wmf"/><Relationship Id="rId477" Type="http://schemas.openxmlformats.org/officeDocument/2006/relationships/oleObject" Target="embeddings/oleObject272.bin"/><Relationship Id="rId281" Type="http://schemas.openxmlformats.org/officeDocument/2006/relationships/oleObject" Target="embeddings/oleObject167.bin"/><Relationship Id="rId337" Type="http://schemas.openxmlformats.org/officeDocument/2006/relationships/image" Target="media/image135.wmf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1.bin"/><Relationship Id="rId141" Type="http://schemas.openxmlformats.org/officeDocument/2006/relationships/image" Target="media/image58.wmf"/><Relationship Id="rId379" Type="http://schemas.openxmlformats.org/officeDocument/2006/relationships/oleObject" Target="embeddings/oleObject222.bin"/><Relationship Id="rId7" Type="http://schemas.openxmlformats.org/officeDocument/2006/relationships/image" Target="media/image2.wmf"/><Relationship Id="rId183" Type="http://schemas.openxmlformats.org/officeDocument/2006/relationships/oleObject" Target="embeddings/oleObject103.bin"/><Relationship Id="rId239" Type="http://schemas.openxmlformats.org/officeDocument/2006/relationships/oleObject" Target="embeddings/oleObject143.bin"/><Relationship Id="rId390" Type="http://schemas.openxmlformats.org/officeDocument/2006/relationships/image" Target="media/image159.wmf"/><Relationship Id="rId404" Type="http://schemas.openxmlformats.org/officeDocument/2006/relationships/image" Target="media/image166.wmf"/><Relationship Id="rId446" Type="http://schemas.openxmlformats.org/officeDocument/2006/relationships/oleObject" Target="embeddings/oleObject256.bin"/><Relationship Id="rId250" Type="http://schemas.openxmlformats.org/officeDocument/2006/relationships/oleObject" Target="embeddings/oleObject150.bin"/><Relationship Id="rId271" Type="http://schemas.openxmlformats.org/officeDocument/2006/relationships/oleObject" Target="embeddings/oleObject162.bin"/><Relationship Id="rId292" Type="http://schemas.openxmlformats.org/officeDocument/2006/relationships/image" Target="media/image116.wmf"/><Relationship Id="rId306" Type="http://schemas.openxmlformats.org/officeDocument/2006/relationships/oleObject" Target="embeddings/oleObject183.bin"/><Relationship Id="rId488" Type="http://schemas.openxmlformats.org/officeDocument/2006/relationships/image" Target="media/image207.wmf"/><Relationship Id="rId24" Type="http://schemas.openxmlformats.org/officeDocument/2006/relationships/image" Target="media/image9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1.bin"/><Relationship Id="rId131" Type="http://schemas.openxmlformats.org/officeDocument/2006/relationships/image" Target="media/image53.wmf"/><Relationship Id="rId327" Type="http://schemas.openxmlformats.org/officeDocument/2006/relationships/image" Target="media/image130.wmf"/><Relationship Id="rId348" Type="http://schemas.openxmlformats.org/officeDocument/2006/relationships/image" Target="media/image140.wmf"/><Relationship Id="rId369" Type="http://schemas.openxmlformats.org/officeDocument/2006/relationships/oleObject" Target="embeddings/oleObject216.bin"/><Relationship Id="rId152" Type="http://schemas.openxmlformats.org/officeDocument/2006/relationships/oleObject" Target="embeddings/oleObject85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22.bin"/><Relationship Id="rId229" Type="http://schemas.openxmlformats.org/officeDocument/2006/relationships/oleObject" Target="embeddings/oleObject135.bin"/><Relationship Id="rId380" Type="http://schemas.openxmlformats.org/officeDocument/2006/relationships/image" Target="media/image154.wmf"/><Relationship Id="rId415" Type="http://schemas.openxmlformats.org/officeDocument/2006/relationships/oleObject" Target="embeddings/oleObject240.bin"/><Relationship Id="rId436" Type="http://schemas.openxmlformats.org/officeDocument/2006/relationships/oleObject" Target="embeddings/oleObject251.bin"/><Relationship Id="rId457" Type="http://schemas.openxmlformats.org/officeDocument/2006/relationships/image" Target="media/image192.wmf"/><Relationship Id="rId240" Type="http://schemas.openxmlformats.org/officeDocument/2006/relationships/oleObject" Target="embeddings/oleObject144.bin"/><Relationship Id="rId261" Type="http://schemas.openxmlformats.org/officeDocument/2006/relationships/oleObject" Target="embeddings/oleObject157.bin"/><Relationship Id="rId478" Type="http://schemas.openxmlformats.org/officeDocument/2006/relationships/image" Target="media/image202.wmf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282" Type="http://schemas.openxmlformats.org/officeDocument/2006/relationships/image" Target="media/image111.wmf"/><Relationship Id="rId317" Type="http://schemas.openxmlformats.org/officeDocument/2006/relationships/image" Target="media/image125.wmf"/><Relationship Id="rId338" Type="http://schemas.openxmlformats.org/officeDocument/2006/relationships/oleObject" Target="embeddings/oleObject199.bin"/><Relationship Id="rId359" Type="http://schemas.openxmlformats.org/officeDocument/2006/relationships/image" Target="media/image145.wmf"/><Relationship Id="rId8" Type="http://schemas.openxmlformats.org/officeDocument/2006/relationships/oleObject" Target="embeddings/oleObject2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0.bin"/><Relationship Id="rId163" Type="http://schemas.openxmlformats.org/officeDocument/2006/relationships/image" Target="media/image69.wmf"/><Relationship Id="rId184" Type="http://schemas.openxmlformats.org/officeDocument/2006/relationships/image" Target="media/image77.wmf"/><Relationship Id="rId219" Type="http://schemas.openxmlformats.org/officeDocument/2006/relationships/image" Target="media/image86.wmf"/><Relationship Id="rId370" Type="http://schemas.openxmlformats.org/officeDocument/2006/relationships/image" Target="media/image150.wmf"/><Relationship Id="rId391" Type="http://schemas.openxmlformats.org/officeDocument/2006/relationships/oleObject" Target="embeddings/oleObject228.bin"/><Relationship Id="rId405" Type="http://schemas.openxmlformats.org/officeDocument/2006/relationships/oleObject" Target="embeddings/oleObject235.bin"/><Relationship Id="rId426" Type="http://schemas.openxmlformats.org/officeDocument/2006/relationships/image" Target="media/image177.wmf"/><Relationship Id="rId447" Type="http://schemas.openxmlformats.org/officeDocument/2006/relationships/image" Target="media/image187.wmf"/><Relationship Id="rId230" Type="http://schemas.openxmlformats.org/officeDocument/2006/relationships/oleObject" Target="embeddings/oleObject136.bin"/><Relationship Id="rId251" Type="http://schemas.openxmlformats.org/officeDocument/2006/relationships/image" Target="media/image97.wmf"/><Relationship Id="rId468" Type="http://schemas.openxmlformats.org/officeDocument/2006/relationships/oleObject" Target="embeddings/oleObject267.bin"/><Relationship Id="rId489" Type="http://schemas.openxmlformats.org/officeDocument/2006/relationships/oleObject" Target="embeddings/oleObject278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9.wmf"/><Relationship Id="rId67" Type="http://schemas.openxmlformats.org/officeDocument/2006/relationships/image" Target="media/image27.wmf"/><Relationship Id="rId272" Type="http://schemas.openxmlformats.org/officeDocument/2006/relationships/image" Target="media/image106.wmf"/><Relationship Id="rId293" Type="http://schemas.openxmlformats.org/officeDocument/2006/relationships/oleObject" Target="embeddings/oleObject173.bin"/><Relationship Id="rId307" Type="http://schemas.openxmlformats.org/officeDocument/2006/relationships/image" Target="media/image120.wmf"/><Relationship Id="rId328" Type="http://schemas.openxmlformats.org/officeDocument/2006/relationships/oleObject" Target="embeddings/oleObject194.bin"/><Relationship Id="rId349" Type="http://schemas.openxmlformats.org/officeDocument/2006/relationships/oleObject" Target="embeddings/oleObject205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5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6.bin"/><Relationship Id="rId195" Type="http://schemas.openxmlformats.org/officeDocument/2006/relationships/oleObject" Target="embeddings/oleObject111.bin"/><Relationship Id="rId209" Type="http://schemas.openxmlformats.org/officeDocument/2006/relationships/image" Target="media/image83.wmf"/><Relationship Id="rId360" Type="http://schemas.openxmlformats.org/officeDocument/2006/relationships/oleObject" Target="embeddings/oleObject211.bin"/><Relationship Id="rId381" Type="http://schemas.openxmlformats.org/officeDocument/2006/relationships/oleObject" Target="embeddings/oleObject223.bin"/><Relationship Id="rId416" Type="http://schemas.openxmlformats.org/officeDocument/2006/relationships/image" Target="media/image172.wmf"/><Relationship Id="rId220" Type="http://schemas.openxmlformats.org/officeDocument/2006/relationships/oleObject" Target="embeddings/oleObject130.bin"/><Relationship Id="rId241" Type="http://schemas.openxmlformats.org/officeDocument/2006/relationships/oleObject" Target="embeddings/oleObject145.bin"/><Relationship Id="rId437" Type="http://schemas.openxmlformats.org/officeDocument/2006/relationships/image" Target="media/image182.wmf"/><Relationship Id="rId458" Type="http://schemas.openxmlformats.org/officeDocument/2006/relationships/oleObject" Target="embeddings/oleObject262.bin"/><Relationship Id="rId479" Type="http://schemas.openxmlformats.org/officeDocument/2006/relationships/oleObject" Target="embeddings/oleObject27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01.wmf"/><Relationship Id="rId283" Type="http://schemas.openxmlformats.org/officeDocument/2006/relationships/oleObject" Target="embeddings/oleObject168.bin"/><Relationship Id="rId318" Type="http://schemas.openxmlformats.org/officeDocument/2006/relationships/oleObject" Target="embeddings/oleObject189.bin"/><Relationship Id="rId339" Type="http://schemas.openxmlformats.org/officeDocument/2006/relationships/image" Target="media/image136.wmf"/><Relationship Id="rId490" Type="http://schemas.openxmlformats.org/officeDocument/2006/relationships/image" Target="media/image208.wmf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70.bin"/><Relationship Id="rId143" Type="http://schemas.openxmlformats.org/officeDocument/2006/relationships/image" Target="media/image59.wmf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4.bin"/><Relationship Id="rId350" Type="http://schemas.openxmlformats.org/officeDocument/2006/relationships/image" Target="media/image141.wmf"/><Relationship Id="rId371" Type="http://schemas.openxmlformats.org/officeDocument/2006/relationships/oleObject" Target="embeddings/oleObject217.bin"/><Relationship Id="rId406" Type="http://schemas.openxmlformats.org/officeDocument/2006/relationships/image" Target="media/image167.wmf"/><Relationship Id="rId9" Type="http://schemas.openxmlformats.org/officeDocument/2006/relationships/image" Target="media/image3.wmf"/><Relationship Id="rId210" Type="http://schemas.openxmlformats.org/officeDocument/2006/relationships/oleObject" Target="embeddings/oleObject123.bin"/><Relationship Id="rId392" Type="http://schemas.openxmlformats.org/officeDocument/2006/relationships/image" Target="media/image160.wmf"/><Relationship Id="rId427" Type="http://schemas.openxmlformats.org/officeDocument/2006/relationships/oleObject" Target="embeddings/oleObject246.bin"/><Relationship Id="rId448" Type="http://schemas.openxmlformats.org/officeDocument/2006/relationships/oleObject" Target="embeddings/oleObject257.bin"/><Relationship Id="rId469" Type="http://schemas.openxmlformats.org/officeDocument/2006/relationships/image" Target="media/image198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37.bin"/><Relationship Id="rId252" Type="http://schemas.openxmlformats.org/officeDocument/2006/relationships/oleObject" Target="embeddings/oleObject151.bin"/><Relationship Id="rId273" Type="http://schemas.openxmlformats.org/officeDocument/2006/relationships/oleObject" Target="embeddings/oleObject163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4.bin"/><Relationship Id="rId329" Type="http://schemas.openxmlformats.org/officeDocument/2006/relationships/image" Target="media/image131.wmf"/><Relationship Id="rId480" Type="http://schemas.openxmlformats.org/officeDocument/2006/relationships/image" Target="media/image203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8.wmf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6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200.bin"/><Relationship Id="rId361" Type="http://schemas.openxmlformats.org/officeDocument/2006/relationships/image" Target="media/image146.wmf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6.bin"/><Relationship Id="rId382" Type="http://schemas.openxmlformats.org/officeDocument/2006/relationships/image" Target="media/image155.wmf"/><Relationship Id="rId417" Type="http://schemas.openxmlformats.org/officeDocument/2006/relationships/oleObject" Target="embeddings/oleObject241.bin"/><Relationship Id="rId438" Type="http://schemas.openxmlformats.org/officeDocument/2006/relationships/oleObject" Target="embeddings/oleObject252.bin"/><Relationship Id="rId459" Type="http://schemas.openxmlformats.org/officeDocument/2006/relationships/image" Target="media/image19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87.wmf"/><Relationship Id="rId242" Type="http://schemas.openxmlformats.org/officeDocument/2006/relationships/oleObject" Target="embeddings/oleObject146.bin"/><Relationship Id="rId263" Type="http://schemas.openxmlformats.org/officeDocument/2006/relationships/oleObject" Target="embeddings/oleObject158.bin"/><Relationship Id="rId284" Type="http://schemas.openxmlformats.org/officeDocument/2006/relationships/image" Target="media/image112.wmf"/><Relationship Id="rId319" Type="http://schemas.openxmlformats.org/officeDocument/2006/relationships/image" Target="media/image126.wmf"/><Relationship Id="rId470" Type="http://schemas.openxmlformats.org/officeDocument/2006/relationships/oleObject" Target="embeddings/oleObject268.bin"/><Relationship Id="rId491" Type="http://schemas.openxmlformats.org/officeDocument/2006/relationships/oleObject" Target="embeddings/oleObject279.bin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81.bin"/><Relationship Id="rId330" Type="http://schemas.openxmlformats.org/officeDocument/2006/relationships/oleObject" Target="embeddings/oleObject195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70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206.bin"/><Relationship Id="rId372" Type="http://schemas.openxmlformats.org/officeDocument/2006/relationships/image" Target="media/image151.wmf"/><Relationship Id="rId393" Type="http://schemas.openxmlformats.org/officeDocument/2006/relationships/oleObject" Target="embeddings/oleObject229.bin"/><Relationship Id="rId407" Type="http://schemas.openxmlformats.org/officeDocument/2006/relationships/oleObject" Target="embeddings/oleObject236.bin"/><Relationship Id="rId428" Type="http://schemas.openxmlformats.org/officeDocument/2006/relationships/image" Target="media/image178.wmf"/><Relationship Id="rId449" Type="http://schemas.openxmlformats.org/officeDocument/2006/relationships/image" Target="media/image188.wmf"/><Relationship Id="rId211" Type="http://schemas.openxmlformats.org/officeDocument/2006/relationships/oleObject" Target="embeddings/oleObject124.bin"/><Relationship Id="rId232" Type="http://schemas.openxmlformats.org/officeDocument/2006/relationships/oleObject" Target="embeddings/oleObject138.bin"/><Relationship Id="rId253" Type="http://schemas.openxmlformats.org/officeDocument/2006/relationships/image" Target="media/image98.wmf"/><Relationship Id="rId274" Type="http://schemas.openxmlformats.org/officeDocument/2006/relationships/image" Target="media/image107.wmf"/><Relationship Id="rId295" Type="http://schemas.openxmlformats.org/officeDocument/2006/relationships/image" Target="media/image117.wmf"/><Relationship Id="rId309" Type="http://schemas.openxmlformats.org/officeDocument/2006/relationships/image" Target="media/image121.wmf"/><Relationship Id="rId460" Type="http://schemas.openxmlformats.org/officeDocument/2006/relationships/oleObject" Target="embeddings/oleObject263.bin"/><Relationship Id="rId481" Type="http://schemas.openxmlformats.org/officeDocument/2006/relationships/oleObject" Target="embeddings/oleObject274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6.bin"/><Relationship Id="rId320" Type="http://schemas.openxmlformats.org/officeDocument/2006/relationships/oleObject" Target="embeddings/oleObject190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3.bin"/><Relationship Id="rId341" Type="http://schemas.openxmlformats.org/officeDocument/2006/relationships/oleObject" Target="embeddings/oleObject201.bin"/><Relationship Id="rId362" Type="http://schemas.openxmlformats.org/officeDocument/2006/relationships/oleObject" Target="embeddings/oleObject212.bin"/><Relationship Id="rId383" Type="http://schemas.openxmlformats.org/officeDocument/2006/relationships/oleObject" Target="embeddings/oleObject224.bin"/><Relationship Id="rId418" Type="http://schemas.openxmlformats.org/officeDocument/2006/relationships/image" Target="media/image173.wmf"/><Relationship Id="rId439" Type="http://schemas.openxmlformats.org/officeDocument/2006/relationships/image" Target="media/image183.wmf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31.bin"/><Relationship Id="rId243" Type="http://schemas.openxmlformats.org/officeDocument/2006/relationships/image" Target="media/image93.wmf"/><Relationship Id="rId264" Type="http://schemas.openxmlformats.org/officeDocument/2006/relationships/image" Target="media/image102.wmf"/><Relationship Id="rId285" Type="http://schemas.openxmlformats.org/officeDocument/2006/relationships/oleObject" Target="embeddings/oleObject169.bin"/><Relationship Id="rId450" Type="http://schemas.openxmlformats.org/officeDocument/2006/relationships/oleObject" Target="embeddings/oleObject258.bin"/><Relationship Id="rId471" Type="http://schemas.openxmlformats.org/officeDocument/2006/relationships/image" Target="media/image19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71.bin"/><Relationship Id="rId310" Type="http://schemas.openxmlformats.org/officeDocument/2006/relationships/oleObject" Target="embeddings/oleObject185.bin"/><Relationship Id="rId492" Type="http://schemas.openxmlformats.org/officeDocument/2006/relationships/image" Target="media/image209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9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5.bin"/><Relationship Id="rId331" Type="http://schemas.openxmlformats.org/officeDocument/2006/relationships/image" Target="media/image132.wmf"/><Relationship Id="rId352" Type="http://schemas.openxmlformats.org/officeDocument/2006/relationships/image" Target="media/image142.wmf"/><Relationship Id="rId373" Type="http://schemas.openxmlformats.org/officeDocument/2006/relationships/oleObject" Target="embeddings/oleObject218.bin"/><Relationship Id="rId394" Type="http://schemas.openxmlformats.org/officeDocument/2006/relationships/image" Target="media/image161.wmf"/><Relationship Id="rId408" Type="http://schemas.openxmlformats.org/officeDocument/2006/relationships/image" Target="media/image168.wmf"/><Relationship Id="rId429" Type="http://schemas.openxmlformats.org/officeDocument/2006/relationships/oleObject" Target="embeddings/oleObject24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5.bin"/><Relationship Id="rId233" Type="http://schemas.openxmlformats.org/officeDocument/2006/relationships/image" Target="media/image91.wmf"/><Relationship Id="rId254" Type="http://schemas.openxmlformats.org/officeDocument/2006/relationships/oleObject" Target="embeddings/oleObject152.bin"/><Relationship Id="rId440" Type="http://schemas.openxmlformats.org/officeDocument/2006/relationships/oleObject" Target="embeddings/oleObject253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64.bin"/><Relationship Id="rId296" Type="http://schemas.openxmlformats.org/officeDocument/2006/relationships/oleObject" Target="embeddings/oleObject175.bin"/><Relationship Id="rId300" Type="http://schemas.openxmlformats.org/officeDocument/2006/relationships/oleObject" Target="embeddings/oleObject178.bin"/><Relationship Id="rId461" Type="http://schemas.openxmlformats.org/officeDocument/2006/relationships/image" Target="media/image194.wmf"/><Relationship Id="rId482" Type="http://schemas.openxmlformats.org/officeDocument/2006/relationships/image" Target="media/image204.wmf"/><Relationship Id="rId60" Type="http://schemas.openxmlformats.org/officeDocument/2006/relationships/oleObject" Target="embeddings/oleObject33.bin"/><Relationship Id="rId81" Type="http://schemas.openxmlformats.org/officeDocument/2006/relationships/image" Target="media/image34.wmf"/><Relationship Id="rId135" Type="http://schemas.openxmlformats.org/officeDocument/2006/relationships/image" Target="media/image55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14.bin"/><Relationship Id="rId321" Type="http://schemas.openxmlformats.org/officeDocument/2006/relationships/image" Target="media/image127.wmf"/><Relationship Id="rId342" Type="http://schemas.openxmlformats.org/officeDocument/2006/relationships/image" Target="media/image137.wmf"/><Relationship Id="rId363" Type="http://schemas.openxmlformats.org/officeDocument/2006/relationships/image" Target="media/image147.wmf"/><Relationship Id="rId384" Type="http://schemas.openxmlformats.org/officeDocument/2006/relationships/image" Target="media/image156.wmf"/><Relationship Id="rId419" Type="http://schemas.openxmlformats.org/officeDocument/2006/relationships/oleObject" Target="embeddings/oleObject242.bin"/><Relationship Id="rId202" Type="http://schemas.openxmlformats.org/officeDocument/2006/relationships/oleObject" Target="embeddings/oleObject118.bin"/><Relationship Id="rId223" Type="http://schemas.openxmlformats.org/officeDocument/2006/relationships/image" Target="media/image88.wmf"/><Relationship Id="rId244" Type="http://schemas.openxmlformats.org/officeDocument/2006/relationships/oleObject" Target="embeddings/oleObject147.bin"/><Relationship Id="rId430" Type="http://schemas.openxmlformats.org/officeDocument/2006/relationships/image" Target="media/image17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59.bin"/><Relationship Id="rId286" Type="http://schemas.openxmlformats.org/officeDocument/2006/relationships/image" Target="media/image113.wmf"/><Relationship Id="rId451" Type="http://schemas.openxmlformats.org/officeDocument/2006/relationships/image" Target="media/image189.wmf"/><Relationship Id="rId472" Type="http://schemas.openxmlformats.org/officeDocument/2006/relationships/oleObject" Target="embeddings/oleObject269.bin"/><Relationship Id="rId493" Type="http://schemas.openxmlformats.org/officeDocument/2006/relationships/oleObject" Target="embeddings/oleObject280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7.bin"/><Relationship Id="rId125" Type="http://schemas.openxmlformats.org/officeDocument/2006/relationships/image" Target="media/image50.wmf"/><Relationship Id="rId146" Type="http://schemas.openxmlformats.org/officeDocument/2006/relationships/oleObject" Target="embeddings/oleObject82.bin"/><Relationship Id="rId167" Type="http://schemas.openxmlformats.org/officeDocument/2006/relationships/image" Target="media/image71.wmf"/><Relationship Id="rId188" Type="http://schemas.openxmlformats.org/officeDocument/2006/relationships/image" Target="media/image79.wmf"/><Relationship Id="rId311" Type="http://schemas.openxmlformats.org/officeDocument/2006/relationships/image" Target="media/image122.wmf"/><Relationship Id="rId332" Type="http://schemas.openxmlformats.org/officeDocument/2006/relationships/oleObject" Target="embeddings/oleObject196.bin"/><Relationship Id="rId353" Type="http://schemas.openxmlformats.org/officeDocument/2006/relationships/oleObject" Target="embeddings/oleObject207.bin"/><Relationship Id="rId374" Type="http://schemas.openxmlformats.org/officeDocument/2006/relationships/image" Target="media/image152.wmf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37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6.bin"/><Relationship Id="rId234" Type="http://schemas.openxmlformats.org/officeDocument/2006/relationships/oleObject" Target="embeddings/oleObject139.bin"/><Relationship Id="rId420" Type="http://schemas.openxmlformats.org/officeDocument/2006/relationships/image" Target="media/image174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99.wmf"/><Relationship Id="rId276" Type="http://schemas.openxmlformats.org/officeDocument/2006/relationships/image" Target="media/image108.wmf"/><Relationship Id="rId297" Type="http://schemas.openxmlformats.org/officeDocument/2006/relationships/oleObject" Target="embeddings/oleObject176.bin"/><Relationship Id="rId441" Type="http://schemas.openxmlformats.org/officeDocument/2006/relationships/image" Target="media/image184.wmf"/><Relationship Id="rId462" Type="http://schemas.openxmlformats.org/officeDocument/2006/relationships/oleObject" Target="embeddings/oleObject264.bin"/><Relationship Id="rId483" Type="http://schemas.openxmlformats.org/officeDocument/2006/relationships/oleObject" Target="embeddings/oleObject275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7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79.bin"/><Relationship Id="rId322" Type="http://schemas.openxmlformats.org/officeDocument/2006/relationships/oleObject" Target="embeddings/oleObject191.bin"/><Relationship Id="rId343" Type="http://schemas.openxmlformats.org/officeDocument/2006/relationships/oleObject" Target="embeddings/oleObject202.bin"/><Relationship Id="rId364" Type="http://schemas.openxmlformats.org/officeDocument/2006/relationships/oleObject" Target="embeddings/oleObject213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9.bin"/><Relationship Id="rId385" Type="http://schemas.openxmlformats.org/officeDocument/2006/relationships/oleObject" Target="embeddings/oleObject22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32.bin"/><Relationship Id="rId245" Type="http://schemas.openxmlformats.org/officeDocument/2006/relationships/image" Target="media/image94.wmf"/><Relationship Id="rId266" Type="http://schemas.openxmlformats.org/officeDocument/2006/relationships/image" Target="media/image103.wmf"/><Relationship Id="rId287" Type="http://schemas.openxmlformats.org/officeDocument/2006/relationships/oleObject" Target="embeddings/oleObject170.bin"/><Relationship Id="rId410" Type="http://schemas.openxmlformats.org/officeDocument/2006/relationships/image" Target="media/image169.wmf"/><Relationship Id="rId431" Type="http://schemas.openxmlformats.org/officeDocument/2006/relationships/oleObject" Target="embeddings/oleObject248.bin"/><Relationship Id="rId452" Type="http://schemas.openxmlformats.org/officeDocument/2006/relationships/oleObject" Target="embeddings/oleObject259.bin"/><Relationship Id="rId473" Type="http://schemas.openxmlformats.org/officeDocument/2006/relationships/oleObject" Target="embeddings/oleObject270.bin"/><Relationship Id="rId494" Type="http://schemas.openxmlformats.org/officeDocument/2006/relationships/fontTable" Target="fontTable.xml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86.bin"/><Relationship Id="rId333" Type="http://schemas.openxmlformats.org/officeDocument/2006/relationships/image" Target="media/image133.wmf"/><Relationship Id="rId354" Type="http://schemas.openxmlformats.org/officeDocument/2006/relationships/oleObject" Target="embeddings/oleObject208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6.bin"/><Relationship Id="rId375" Type="http://schemas.openxmlformats.org/officeDocument/2006/relationships/oleObject" Target="embeddings/oleObject219.bin"/><Relationship Id="rId396" Type="http://schemas.openxmlformats.org/officeDocument/2006/relationships/image" Target="media/image162.wmf"/><Relationship Id="rId3" Type="http://schemas.openxmlformats.org/officeDocument/2006/relationships/settings" Target="settings.xml"/><Relationship Id="rId214" Type="http://schemas.openxmlformats.org/officeDocument/2006/relationships/oleObject" Target="embeddings/oleObject127.bin"/><Relationship Id="rId235" Type="http://schemas.openxmlformats.org/officeDocument/2006/relationships/image" Target="media/image92.wmf"/><Relationship Id="rId256" Type="http://schemas.openxmlformats.org/officeDocument/2006/relationships/oleObject" Target="embeddings/oleObject153.bin"/><Relationship Id="rId277" Type="http://schemas.openxmlformats.org/officeDocument/2006/relationships/oleObject" Target="embeddings/oleObject165.bin"/><Relationship Id="rId298" Type="http://schemas.openxmlformats.org/officeDocument/2006/relationships/image" Target="media/image118.wmf"/><Relationship Id="rId400" Type="http://schemas.openxmlformats.org/officeDocument/2006/relationships/image" Target="media/image164.wmf"/><Relationship Id="rId421" Type="http://schemas.openxmlformats.org/officeDocument/2006/relationships/oleObject" Target="embeddings/oleObject243.bin"/><Relationship Id="rId442" Type="http://schemas.openxmlformats.org/officeDocument/2006/relationships/oleObject" Target="embeddings/oleObject254.bin"/><Relationship Id="rId463" Type="http://schemas.openxmlformats.org/officeDocument/2006/relationships/image" Target="media/image195.wmf"/><Relationship Id="rId484" Type="http://schemas.openxmlformats.org/officeDocument/2006/relationships/image" Target="media/image205.w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8.bin"/><Relationship Id="rId302" Type="http://schemas.openxmlformats.org/officeDocument/2006/relationships/oleObject" Target="embeddings/oleObject180.bin"/><Relationship Id="rId323" Type="http://schemas.openxmlformats.org/officeDocument/2006/relationships/image" Target="media/image128.wmf"/><Relationship Id="rId344" Type="http://schemas.openxmlformats.org/officeDocument/2006/relationships/image" Target="media/image13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9.bin"/><Relationship Id="rId365" Type="http://schemas.openxmlformats.org/officeDocument/2006/relationships/image" Target="media/image148.wmf"/><Relationship Id="rId386" Type="http://schemas.openxmlformats.org/officeDocument/2006/relationships/image" Target="media/image157.wmf"/><Relationship Id="rId190" Type="http://schemas.openxmlformats.org/officeDocument/2006/relationships/image" Target="media/image80.wmf"/><Relationship Id="rId204" Type="http://schemas.openxmlformats.org/officeDocument/2006/relationships/oleObject" Target="embeddings/oleObject120.bin"/><Relationship Id="rId225" Type="http://schemas.openxmlformats.org/officeDocument/2006/relationships/oleObject" Target="embeddings/oleObject133.bin"/><Relationship Id="rId246" Type="http://schemas.openxmlformats.org/officeDocument/2006/relationships/oleObject" Target="embeddings/oleObject148.bin"/><Relationship Id="rId267" Type="http://schemas.openxmlformats.org/officeDocument/2006/relationships/oleObject" Target="embeddings/oleObject160.bin"/><Relationship Id="rId288" Type="http://schemas.openxmlformats.org/officeDocument/2006/relationships/image" Target="media/image114.wmf"/><Relationship Id="rId411" Type="http://schemas.openxmlformats.org/officeDocument/2006/relationships/oleObject" Target="embeddings/oleObject238.bin"/><Relationship Id="rId432" Type="http://schemas.openxmlformats.org/officeDocument/2006/relationships/oleObject" Target="embeddings/oleObject249.bin"/><Relationship Id="rId453" Type="http://schemas.openxmlformats.org/officeDocument/2006/relationships/image" Target="media/image190.wmf"/><Relationship Id="rId474" Type="http://schemas.openxmlformats.org/officeDocument/2006/relationships/image" Target="media/image200.wmf"/><Relationship Id="rId106" Type="http://schemas.openxmlformats.org/officeDocument/2006/relationships/image" Target="media/image44.wmf"/><Relationship Id="rId127" Type="http://schemas.openxmlformats.org/officeDocument/2006/relationships/image" Target="media/image51.wmf"/><Relationship Id="rId313" Type="http://schemas.openxmlformats.org/officeDocument/2006/relationships/image" Target="media/image123.wmf"/><Relationship Id="rId495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3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97.bin"/><Relationship Id="rId355" Type="http://schemas.openxmlformats.org/officeDocument/2006/relationships/image" Target="media/image143.wmf"/><Relationship Id="rId376" Type="http://schemas.openxmlformats.org/officeDocument/2006/relationships/oleObject" Target="embeddings/oleObject220.bin"/><Relationship Id="rId397" Type="http://schemas.openxmlformats.org/officeDocument/2006/relationships/oleObject" Target="embeddings/oleObject23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image" Target="media/image84.wmf"/><Relationship Id="rId236" Type="http://schemas.openxmlformats.org/officeDocument/2006/relationships/oleObject" Target="embeddings/oleObject140.bin"/><Relationship Id="rId257" Type="http://schemas.openxmlformats.org/officeDocument/2006/relationships/image" Target="media/image100.wmf"/><Relationship Id="rId278" Type="http://schemas.openxmlformats.org/officeDocument/2006/relationships/image" Target="media/image109.wmf"/><Relationship Id="rId401" Type="http://schemas.openxmlformats.org/officeDocument/2006/relationships/oleObject" Target="embeddings/oleObject233.bin"/><Relationship Id="rId422" Type="http://schemas.openxmlformats.org/officeDocument/2006/relationships/image" Target="media/image175.wmf"/><Relationship Id="rId443" Type="http://schemas.openxmlformats.org/officeDocument/2006/relationships/image" Target="media/image185.wmf"/><Relationship Id="rId464" Type="http://schemas.openxmlformats.org/officeDocument/2006/relationships/oleObject" Target="embeddings/oleObject265.bin"/><Relationship Id="rId303" Type="http://schemas.openxmlformats.org/officeDocument/2006/relationships/oleObject" Target="embeddings/oleObject181.bin"/><Relationship Id="rId485" Type="http://schemas.openxmlformats.org/officeDocument/2006/relationships/oleObject" Target="embeddings/oleObject276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8.bin"/><Relationship Id="rId345" Type="http://schemas.openxmlformats.org/officeDocument/2006/relationships/oleObject" Target="embeddings/oleObject203.bin"/><Relationship Id="rId387" Type="http://schemas.openxmlformats.org/officeDocument/2006/relationships/oleObject" Target="embeddings/oleObject226.bin"/><Relationship Id="rId191" Type="http://schemas.openxmlformats.org/officeDocument/2006/relationships/oleObject" Target="embeddings/oleObject107.bin"/><Relationship Id="rId205" Type="http://schemas.openxmlformats.org/officeDocument/2006/relationships/image" Target="media/image81.wmf"/><Relationship Id="rId247" Type="http://schemas.openxmlformats.org/officeDocument/2006/relationships/image" Target="media/image95.wmf"/><Relationship Id="rId412" Type="http://schemas.openxmlformats.org/officeDocument/2006/relationships/image" Target="media/image170.wmf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71.bin"/><Relationship Id="rId454" Type="http://schemas.openxmlformats.org/officeDocument/2006/relationships/oleObject" Target="embeddings/oleObject260.bin"/><Relationship Id="rId11" Type="http://schemas.openxmlformats.org/officeDocument/2006/relationships/image" Target="media/image4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87.bin"/><Relationship Id="rId356" Type="http://schemas.openxmlformats.org/officeDocument/2006/relationships/oleObject" Target="embeddings/oleObject209.bin"/><Relationship Id="rId398" Type="http://schemas.openxmlformats.org/officeDocument/2006/relationships/image" Target="media/image163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8.bin"/><Relationship Id="rId423" Type="http://schemas.openxmlformats.org/officeDocument/2006/relationships/oleObject" Target="embeddings/oleObject244.bin"/><Relationship Id="rId258" Type="http://schemas.openxmlformats.org/officeDocument/2006/relationships/oleObject" Target="embeddings/oleObject154.bin"/><Relationship Id="rId465" Type="http://schemas.openxmlformats.org/officeDocument/2006/relationships/image" Target="media/image196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7.bin"/><Relationship Id="rId325" Type="http://schemas.openxmlformats.org/officeDocument/2006/relationships/image" Target="media/image129.wmf"/><Relationship Id="rId367" Type="http://schemas.openxmlformats.org/officeDocument/2006/relationships/oleObject" Target="embeddings/oleObject215.bin"/><Relationship Id="rId171" Type="http://schemas.openxmlformats.org/officeDocument/2006/relationships/image" Target="media/image73.wmf"/><Relationship Id="rId227" Type="http://schemas.openxmlformats.org/officeDocument/2006/relationships/oleObject" Target="embeddings/oleObject134.bin"/><Relationship Id="rId269" Type="http://schemas.openxmlformats.org/officeDocument/2006/relationships/oleObject" Target="embeddings/oleObject161.bin"/><Relationship Id="rId434" Type="http://schemas.openxmlformats.org/officeDocument/2006/relationships/oleObject" Target="embeddings/oleObject250.bin"/><Relationship Id="rId476" Type="http://schemas.openxmlformats.org/officeDocument/2006/relationships/image" Target="media/image201.wmf"/><Relationship Id="rId33" Type="http://schemas.openxmlformats.org/officeDocument/2006/relationships/image" Target="media/image13.wmf"/><Relationship Id="rId129" Type="http://schemas.openxmlformats.org/officeDocument/2006/relationships/image" Target="media/image52.wmf"/><Relationship Id="rId280" Type="http://schemas.openxmlformats.org/officeDocument/2006/relationships/image" Target="media/image110.wmf"/><Relationship Id="rId336" Type="http://schemas.openxmlformats.org/officeDocument/2006/relationships/oleObject" Target="embeddings/oleObject198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9.bin"/><Relationship Id="rId182" Type="http://schemas.openxmlformats.org/officeDocument/2006/relationships/oleObject" Target="embeddings/oleObject102.bin"/><Relationship Id="rId378" Type="http://schemas.openxmlformats.org/officeDocument/2006/relationships/oleObject" Target="embeddings/oleObject221.bin"/><Relationship Id="rId403" Type="http://schemas.openxmlformats.org/officeDocument/2006/relationships/oleObject" Target="embeddings/oleObject23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2.bin"/><Relationship Id="rId445" Type="http://schemas.openxmlformats.org/officeDocument/2006/relationships/image" Target="media/image186.wmf"/><Relationship Id="rId487" Type="http://schemas.openxmlformats.org/officeDocument/2006/relationships/oleObject" Target="embeddings/oleObject277.bin"/><Relationship Id="rId291" Type="http://schemas.openxmlformats.org/officeDocument/2006/relationships/oleObject" Target="embeddings/oleObject172.bin"/><Relationship Id="rId305" Type="http://schemas.openxmlformats.org/officeDocument/2006/relationships/image" Target="media/image119.wmf"/><Relationship Id="rId347" Type="http://schemas.openxmlformats.org/officeDocument/2006/relationships/oleObject" Target="embeddings/oleObject204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6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27.bin"/><Relationship Id="rId193" Type="http://schemas.openxmlformats.org/officeDocument/2006/relationships/oleObject" Target="embeddings/oleObject109.bin"/><Relationship Id="rId207" Type="http://schemas.openxmlformats.org/officeDocument/2006/relationships/image" Target="media/image82.wmf"/><Relationship Id="rId249" Type="http://schemas.openxmlformats.org/officeDocument/2006/relationships/image" Target="media/image96.wmf"/><Relationship Id="rId414" Type="http://schemas.openxmlformats.org/officeDocument/2006/relationships/image" Target="media/image171.wmf"/><Relationship Id="rId456" Type="http://schemas.openxmlformats.org/officeDocument/2006/relationships/oleObject" Target="embeddings/oleObject261.bin"/><Relationship Id="rId13" Type="http://schemas.openxmlformats.org/officeDocument/2006/relationships/image" Target="media/image5.wmf"/><Relationship Id="rId109" Type="http://schemas.openxmlformats.org/officeDocument/2006/relationships/image" Target="media/image45.wmf"/><Relationship Id="rId260" Type="http://schemas.openxmlformats.org/officeDocument/2006/relationships/oleObject" Target="embeddings/oleObject156.bin"/><Relationship Id="rId316" Type="http://schemas.openxmlformats.org/officeDocument/2006/relationships/oleObject" Target="embeddings/oleObject188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48.wmf"/><Relationship Id="rId358" Type="http://schemas.openxmlformats.org/officeDocument/2006/relationships/oleObject" Target="embeddings/oleObject210.bin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29.bin"/><Relationship Id="rId425" Type="http://schemas.openxmlformats.org/officeDocument/2006/relationships/oleObject" Target="embeddings/oleObject245.bin"/><Relationship Id="rId467" Type="http://schemas.openxmlformats.org/officeDocument/2006/relationships/image" Target="media/image1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3</TotalTime>
  <Pages>11</Pages>
  <Words>3592</Words>
  <Characters>20480</Characters>
  <Application>Microsoft Office Word</Application>
  <DocSecurity>0</DocSecurity>
  <Lines>170</Lines>
  <Paragraphs>48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Hiếu Nguyễn An</cp:lastModifiedBy>
  <cp:revision>63</cp:revision>
  <cp:lastPrinted>2021-06-17T02:36:00Z</cp:lastPrinted>
  <dcterms:created xsi:type="dcterms:W3CDTF">2021-06-04T09:19:00Z</dcterms:created>
  <dcterms:modified xsi:type="dcterms:W3CDTF">2021-06-27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